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6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4" autoAdjust="0"/>
    <p:restoredTop sz="94660"/>
  </p:normalViewPr>
  <p:slideViewPr>
    <p:cSldViewPr>
      <p:cViewPr varScale="1">
        <p:scale>
          <a:sx n="82" d="100"/>
          <a:sy n="82" d="100"/>
        </p:scale>
        <p:origin x="-1493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7E7FD1-329C-442A-865F-606706CC9DFF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F01851-CD6B-47E8-9DA1-B8AF7902D4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389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24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zh-CN" dirty="0" smtClean="0"/>
          </a:p>
        </p:txBody>
      </p:sp>
      <p:sp>
        <p:nvSpPr>
          <p:cNvPr id="104862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04768-C249-4E86-BF62-943528A1759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38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63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04768-C249-4E86-BF62-943528A17594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4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64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04768-C249-4E86-BF62-943528A17594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0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5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104865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04768-C249-4E86-BF62-943528A17594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6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66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04768-C249-4E86-BF62-943528A17594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82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zh-CN" altLang="en-US" dirty="0" smtClean="0"/>
          </a:p>
        </p:txBody>
      </p:sp>
      <p:sp>
        <p:nvSpPr>
          <p:cNvPr id="104868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04768-C249-4E86-BF62-943528A17594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96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69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04768-C249-4E86-BF62-943528A17594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6" name="Rectangle 5"/>
          <p:cNvSpPr>
            <a:spLocks noChangeArrowheads="1"/>
          </p:cNvSpPr>
          <p:nvPr/>
        </p:nvSpPr>
        <p:spPr bwMode="auto">
          <a:xfrm>
            <a:off x="1191" y="3475893"/>
            <a:ext cx="9142810" cy="3386137"/>
          </a:xfrm>
          <a:prstGeom prst="rect">
            <a:avLst/>
          </a:prstGeom>
          <a:solidFill>
            <a:srgbClr val="57676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8587" name="Freeform 6"/>
          <p:cNvSpPr/>
          <p:nvPr/>
        </p:nvSpPr>
        <p:spPr bwMode="auto">
          <a:xfrm>
            <a:off x="0" y="0"/>
            <a:ext cx="9142810" cy="5676900"/>
          </a:xfrm>
          <a:custGeom>
            <a:avLst/>
            <a:gdLst>
              <a:gd name="T0" fmla="*/ 0 w 9320"/>
              <a:gd name="T1" fmla="*/ 3364 h 4339"/>
              <a:gd name="T2" fmla="*/ 4817 w 9320"/>
              <a:gd name="T3" fmla="*/ 4339 h 4339"/>
              <a:gd name="T4" fmla="*/ 9320 w 9320"/>
              <a:gd name="T5" fmla="*/ 3364 h 4339"/>
              <a:gd name="T6" fmla="*/ 9320 w 9320"/>
              <a:gd name="T7" fmla="*/ 0 h 4339"/>
              <a:gd name="T8" fmla="*/ 0 w 9320"/>
              <a:gd name="T9" fmla="*/ 0 h 4339"/>
              <a:gd name="T10" fmla="*/ 0 w 9320"/>
              <a:gd name="T11" fmla="*/ 3364 h 4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320" h="4339">
                <a:moveTo>
                  <a:pt x="0" y="3364"/>
                </a:moveTo>
                <a:cubicBezTo>
                  <a:pt x="0" y="3364"/>
                  <a:pt x="1551" y="4339"/>
                  <a:pt x="4817" y="4339"/>
                </a:cubicBezTo>
                <a:cubicBezTo>
                  <a:pt x="8083" y="4339"/>
                  <a:pt x="9320" y="3364"/>
                  <a:pt x="9320" y="3364"/>
                </a:cubicBezTo>
                <a:cubicBezTo>
                  <a:pt x="9320" y="0"/>
                  <a:pt x="9320" y="0"/>
                  <a:pt x="9320" y="0"/>
                </a:cubicBezTo>
                <a:cubicBezTo>
                  <a:pt x="0" y="0"/>
                  <a:pt x="0" y="0"/>
                  <a:pt x="0" y="0"/>
                </a:cubicBezTo>
                <a:lnTo>
                  <a:pt x="0" y="3364"/>
                </a:lnTo>
                <a:close/>
              </a:path>
            </a:pathLst>
          </a:custGeom>
          <a:solidFill>
            <a:srgbClr val="00A89C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8588" name="文本框 9"/>
          <p:cNvSpPr txBox="1"/>
          <p:nvPr/>
        </p:nvSpPr>
        <p:spPr>
          <a:xfrm>
            <a:off x="1352432" y="1961900"/>
            <a:ext cx="55716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标检测之</a:t>
            </a:r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YOLO</a:t>
            </a:r>
            <a:endParaRPr lang="zh-CN" alt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589" name="矩形 8"/>
          <p:cNvSpPr>
            <a:spLocks noChangeArrowheads="1"/>
          </p:cNvSpPr>
          <p:nvPr/>
        </p:nvSpPr>
        <p:spPr bwMode="auto">
          <a:xfrm>
            <a:off x="5725174" y="4438483"/>
            <a:ext cx="1107997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铭阳</a:t>
            </a:r>
          </a:p>
        </p:txBody>
      </p:sp>
      <p:sp>
        <p:nvSpPr>
          <p:cNvPr id="1048590" name="KSO_Shape"/>
          <p:cNvSpPr/>
          <p:nvPr/>
        </p:nvSpPr>
        <p:spPr bwMode="auto">
          <a:xfrm>
            <a:off x="5214637" y="4443537"/>
            <a:ext cx="278836" cy="451556"/>
          </a:xfrm>
          <a:custGeom>
            <a:avLst/>
            <a:gdLst>
              <a:gd name="T0" fmla="*/ 440790 w 2792413"/>
              <a:gd name="T1" fmla="*/ 2575798 h 3389313"/>
              <a:gd name="T2" fmla="*/ 1147253 w 2792413"/>
              <a:gd name="T3" fmla="*/ 1201035 h 3389313"/>
              <a:gd name="T4" fmla="*/ 1223433 w 2792413"/>
              <a:gd name="T5" fmla="*/ 1473921 h 3389313"/>
              <a:gd name="T6" fmla="*/ 1315165 w 2792413"/>
              <a:gd name="T7" fmla="*/ 1458373 h 3389313"/>
              <a:gd name="T8" fmla="*/ 1462128 w 2792413"/>
              <a:gd name="T9" fmla="*/ 1368574 h 3389313"/>
              <a:gd name="T10" fmla="*/ 1552274 w 2792413"/>
              <a:gd name="T11" fmla="*/ 1517392 h 3389313"/>
              <a:gd name="T12" fmla="*/ 1632262 w 2792413"/>
              <a:gd name="T13" fmla="*/ 1262910 h 3389313"/>
              <a:gd name="T14" fmla="*/ 1689714 w 2792413"/>
              <a:gd name="T15" fmla="*/ 1093784 h 3389313"/>
              <a:gd name="T16" fmla="*/ 1947454 w 2792413"/>
              <a:gd name="T17" fmla="*/ 1176285 h 3389313"/>
              <a:gd name="T18" fmla="*/ 2040457 w 2792413"/>
              <a:gd name="T19" fmla="*/ 1240064 h 3389313"/>
              <a:gd name="T20" fmla="*/ 2124889 w 2792413"/>
              <a:gd name="T21" fmla="*/ 1394276 h 3389313"/>
              <a:gd name="T22" fmla="*/ 2358823 w 2792413"/>
              <a:gd name="T23" fmla="*/ 1575460 h 3389313"/>
              <a:gd name="T24" fmla="*/ 2669254 w 2792413"/>
              <a:gd name="T25" fmla="*/ 1240381 h 3389313"/>
              <a:gd name="T26" fmla="*/ 2738767 w 2792413"/>
              <a:gd name="T27" fmla="*/ 1227371 h 3389313"/>
              <a:gd name="T28" fmla="*/ 2783840 w 2792413"/>
              <a:gd name="T29" fmla="*/ 1283853 h 3389313"/>
              <a:gd name="T30" fmla="*/ 2705122 w 2792413"/>
              <a:gd name="T31" fmla="*/ 1422200 h 3389313"/>
              <a:gd name="T32" fmla="*/ 2761621 w 2792413"/>
              <a:gd name="T33" fmla="*/ 1492008 h 3389313"/>
              <a:gd name="T34" fmla="*/ 2775270 w 2792413"/>
              <a:gd name="T35" fmla="*/ 1582441 h 3389313"/>
              <a:gd name="T36" fmla="*/ 2740355 w 2792413"/>
              <a:gd name="T37" fmla="*/ 1669383 h 3389313"/>
              <a:gd name="T38" fmla="*/ 2438811 w 2792413"/>
              <a:gd name="T39" fmla="*/ 2001606 h 3389313"/>
              <a:gd name="T40" fmla="*/ 2326447 w 2792413"/>
              <a:gd name="T41" fmla="*/ 2083155 h 3389313"/>
              <a:gd name="T42" fmla="*/ 2234397 w 2792413"/>
              <a:gd name="T43" fmla="*/ 2095530 h 3389313"/>
              <a:gd name="T44" fmla="*/ 2140759 w 2792413"/>
              <a:gd name="T45" fmla="*/ 2059674 h 3389313"/>
              <a:gd name="T46" fmla="*/ 2049979 w 2792413"/>
              <a:gd name="T47" fmla="*/ 1965116 h 3389313"/>
              <a:gd name="T48" fmla="*/ 1428165 w 2792413"/>
              <a:gd name="T49" fmla="*/ 2143126 h 3389313"/>
              <a:gd name="T50" fmla="*/ 1429434 w 2792413"/>
              <a:gd name="T51" fmla="*/ 1759182 h 3389313"/>
              <a:gd name="T52" fmla="*/ 1368174 w 2792413"/>
              <a:gd name="T53" fmla="*/ 1755057 h 3389313"/>
              <a:gd name="T54" fmla="*/ 1337384 w 2792413"/>
              <a:gd name="T55" fmla="*/ 1826769 h 3389313"/>
              <a:gd name="T56" fmla="*/ 852376 w 2792413"/>
              <a:gd name="T57" fmla="*/ 1682710 h 3389313"/>
              <a:gd name="T58" fmla="*/ 784766 w 2792413"/>
              <a:gd name="T59" fmla="*/ 2018424 h 3389313"/>
              <a:gd name="T60" fmla="*/ 485762 w 2792413"/>
              <a:gd name="T61" fmla="*/ 1784884 h 3389313"/>
              <a:gd name="T62" fmla="*/ 583526 w 2792413"/>
              <a:gd name="T63" fmla="*/ 1432036 h 3389313"/>
              <a:gd name="T64" fmla="*/ 667641 w 2792413"/>
              <a:gd name="T65" fmla="*/ 1278141 h 3389313"/>
              <a:gd name="T66" fmla="*/ 848249 w 2792413"/>
              <a:gd name="T67" fmla="*/ 1188343 h 3389313"/>
              <a:gd name="T68" fmla="*/ 1117099 w 2792413"/>
              <a:gd name="T69" fmla="*/ 1090294 h 3389313"/>
              <a:gd name="T70" fmla="*/ 1495426 w 2792413"/>
              <a:gd name="T71" fmla="*/ 10798 h 3389313"/>
              <a:gd name="T72" fmla="*/ 1596073 w 2792413"/>
              <a:gd name="T73" fmla="*/ 50816 h 3389313"/>
              <a:gd name="T74" fmla="*/ 1679258 w 2792413"/>
              <a:gd name="T75" fmla="*/ 116241 h 3389313"/>
              <a:gd name="T76" fmla="*/ 1743076 w 2792413"/>
              <a:gd name="T77" fmla="*/ 203263 h 3389313"/>
              <a:gd name="T78" fmla="*/ 1802448 w 2792413"/>
              <a:gd name="T79" fmla="*/ 402397 h 3389313"/>
              <a:gd name="T80" fmla="*/ 1849121 w 2792413"/>
              <a:gd name="T81" fmla="*/ 458612 h 3389313"/>
              <a:gd name="T82" fmla="*/ 1861186 w 2792413"/>
              <a:gd name="T83" fmla="*/ 526260 h 3389313"/>
              <a:gd name="T84" fmla="*/ 1823086 w 2792413"/>
              <a:gd name="T85" fmla="*/ 626621 h 3389313"/>
              <a:gd name="T86" fmla="*/ 1771651 w 2792413"/>
              <a:gd name="T87" fmla="*/ 681248 h 3389313"/>
              <a:gd name="T88" fmla="*/ 1688148 w 2792413"/>
              <a:gd name="T89" fmla="*/ 863867 h 3389313"/>
              <a:gd name="T90" fmla="*/ 1552576 w 2792413"/>
              <a:gd name="T91" fmla="*/ 992176 h 3389313"/>
              <a:gd name="T92" fmla="*/ 1464628 w 2792413"/>
              <a:gd name="T93" fmla="*/ 1024254 h 3389313"/>
              <a:gd name="T94" fmla="*/ 1364933 w 2792413"/>
              <a:gd name="T95" fmla="*/ 1028383 h 3389313"/>
              <a:gd name="T96" fmla="*/ 1273493 w 2792413"/>
              <a:gd name="T97" fmla="*/ 1003928 h 3389313"/>
              <a:gd name="T98" fmla="*/ 1136333 w 2792413"/>
              <a:gd name="T99" fmla="*/ 893721 h 3389313"/>
              <a:gd name="T100" fmla="*/ 1043305 w 2792413"/>
              <a:gd name="T101" fmla="*/ 719677 h 3389313"/>
              <a:gd name="T102" fmla="*/ 984250 w 2792413"/>
              <a:gd name="T103" fmla="*/ 642183 h 3389313"/>
              <a:gd name="T104" fmla="*/ 943610 w 2792413"/>
              <a:gd name="T105" fmla="*/ 580887 h 3389313"/>
              <a:gd name="T106" fmla="*/ 930275 w 2792413"/>
              <a:gd name="T107" fmla="*/ 508792 h 3389313"/>
              <a:gd name="T108" fmla="*/ 958215 w 2792413"/>
              <a:gd name="T109" fmla="*/ 440826 h 3389313"/>
              <a:gd name="T110" fmla="*/ 1010603 w 2792413"/>
              <a:gd name="T111" fmla="*/ 336019 h 3389313"/>
              <a:gd name="T112" fmla="*/ 1081405 w 2792413"/>
              <a:gd name="T113" fmla="*/ 168327 h 3389313"/>
              <a:gd name="T114" fmla="*/ 1152525 w 2792413"/>
              <a:gd name="T115" fmla="*/ 89245 h 3389313"/>
              <a:gd name="T116" fmla="*/ 1242060 w 2792413"/>
              <a:gd name="T117" fmla="*/ 32713 h 3389313"/>
              <a:gd name="T118" fmla="*/ 1348105 w 2792413"/>
              <a:gd name="T119" fmla="*/ 3494 h 3389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792413" h="3389313">
                <a:moveTo>
                  <a:pt x="520700" y="2665413"/>
                </a:moveTo>
                <a:lnTo>
                  <a:pt x="2271713" y="2665413"/>
                </a:lnTo>
                <a:lnTo>
                  <a:pt x="2258063" y="3389313"/>
                </a:lnTo>
                <a:lnTo>
                  <a:pt x="534985" y="3389313"/>
                </a:lnTo>
                <a:lnTo>
                  <a:pt x="520700" y="2665413"/>
                </a:lnTo>
                <a:close/>
                <a:moveTo>
                  <a:pt x="0" y="2312988"/>
                </a:moveTo>
                <a:lnTo>
                  <a:pt x="2792413" y="2312988"/>
                </a:lnTo>
                <a:lnTo>
                  <a:pt x="2504058" y="3016251"/>
                </a:lnTo>
                <a:lnTo>
                  <a:pt x="2343366" y="3016251"/>
                </a:lnTo>
                <a:lnTo>
                  <a:pt x="2351623" y="2575798"/>
                </a:lnTo>
                <a:lnTo>
                  <a:pt x="440790" y="2575798"/>
                </a:lnTo>
                <a:lnTo>
                  <a:pt x="449047" y="3016251"/>
                </a:lnTo>
                <a:lnTo>
                  <a:pt x="288355" y="3016251"/>
                </a:lnTo>
                <a:lnTo>
                  <a:pt x="0" y="2312988"/>
                </a:lnTo>
                <a:close/>
                <a:moveTo>
                  <a:pt x="1131065" y="1087438"/>
                </a:moveTo>
                <a:lnTo>
                  <a:pt x="1131065" y="1087755"/>
                </a:lnTo>
                <a:lnTo>
                  <a:pt x="1131700" y="1087438"/>
                </a:lnTo>
                <a:lnTo>
                  <a:pt x="1133287" y="1104890"/>
                </a:lnTo>
                <a:lnTo>
                  <a:pt x="1135826" y="1125198"/>
                </a:lnTo>
                <a:lnTo>
                  <a:pt x="1138683" y="1148044"/>
                </a:lnTo>
                <a:lnTo>
                  <a:pt x="1142492" y="1173112"/>
                </a:lnTo>
                <a:lnTo>
                  <a:pt x="1147253" y="1201035"/>
                </a:lnTo>
                <a:lnTo>
                  <a:pt x="1153284" y="1231179"/>
                </a:lnTo>
                <a:lnTo>
                  <a:pt x="1160267" y="1262910"/>
                </a:lnTo>
                <a:lnTo>
                  <a:pt x="1168520" y="1297180"/>
                </a:lnTo>
                <a:lnTo>
                  <a:pt x="1178042" y="1333670"/>
                </a:lnTo>
                <a:lnTo>
                  <a:pt x="1183439" y="1352074"/>
                </a:lnTo>
                <a:lnTo>
                  <a:pt x="1188835" y="1371430"/>
                </a:lnTo>
                <a:lnTo>
                  <a:pt x="1195183" y="1391103"/>
                </a:lnTo>
                <a:lnTo>
                  <a:pt x="1201531" y="1411094"/>
                </a:lnTo>
                <a:lnTo>
                  <a:pt x="1208514" y="1431719"/>
                </a:lnTo>
                <a:lnTo>
                  <a:pt x="1215497" y="1452344"/>
                </a:lnTo>
                <a:lnTo>
                  <a:pt x="1223433" y="1473921"/>
                </a:lnTo>
                <a:lnTo>
                  <a:pt x="1231685" y="1495498"/>
                </a:lnTo>
                <a:lnTo>
                  <a:pt x="1240573" y="1517392"/>
                </a:lnTo>
                <a:lnTo>
                  <a:pt x="1249461" y="1539604"/>
                </a:lnTo>
                <a:lnTo>
                  <a:pt x="1258983" y="1562450"/>
                </a:lnTo>
                <a:lnTo>
                  <a:pt x="1269458" y="1585296"/>
                </a:lnTo>
                <a:lnTo>
                  <a:pt x="1279932" y="1608460"/>
                </a:lnTo>
                <a:lnTo>
                  <a:pt x="1291359" y="1632258"/>
                </a:lnTo>
                <a:lnTo>
                  <a:pt x="1294851" y="1601162"/>
                </a:lnTo>
                <a:lnTo>
                  <a:pt x="1298977" y="1571018"/>
                </a:lnTo>
                <a:lnTo>
                  <a:pt x="1306913" y="1512315"/>
                </a:lnTo>
                <a:lnTo>
                  <a:pt x="1315165" y="1458373"/>
                </a:lnTo>
                <a:lnTo>
                  <a:pt x="1323101" y="1409824"/>
                </a:lnTo>
                <a:lnTo>
                  <a:pt x="1330084" y="1368574"/>
                </a:lnTo>
                <a:lnTo>
                  <a:pt x="1336115" y="1335574"/>
                </a:lnTo>
                <a:lnTo>
                  <a:pt x="1342780" y="1300670"/>
                </a:lnTo>
                <a:lnTo>
                  <a:pt x="1298025" y="1196275"/>
                </a:lnTo>
                <a:lnTo>
                  <a:pt x="1370395" y="1127736"/>
                </a:lnTo>
                <a:lnTo>
                  <a:pt x="1421817" y="1127736"/>
                </a:lnTo>
                <a:lnTo>
                  <a:pt x="1494187" y="1196275"/>
                </a:lnTo>
                <a:lnTo>
                  <a:pt x="1449749" y="1300670"/>
                </a:lnTo>
                <a:lnTo>
                  <a:pt x="1456415" y="1335574"/>
                </a:lnTo>
                <a:lnTo>
                  <a:pt x="1462128" y="1368574"/>
                </a:lnTo>
                <a:lnTo>
                  <a:pt x="1469746" y="1409824"/>
                </a:lnTo>
                <a:lnTo>
                  <a:pt x="1477364" y="1458373"/>
                </a:lnTo>
                <a:lnTo>
                  <a:pt x="1485617" y="1512315"/>
                </a:lnTo>
                <a:lnTo>
                  <a:pt x="1493869" y="1571018"/>
                </a:lnTo>
                <a:lnTo>
                  <a:pt x="1497678" y="1601162"/>
                </a:lnTo>
                <a:lnTo>
                  <a:pt x="1501170" y="1632258"/>
                </a:lnTo>
                <a:lnTo>
                  <a:pt x="1512279" y="1608460"/>
                </a:lnTo>
                <a:lnTo>
                  <a:pt x="1523072" y="1585296"/>
                </a:lnTo>
                <a:lnTo>
                  <a:pt x="1533229" y="1562450"/>
                </a:lnTo>
                <a:lnTo>
                  <a:pt x="1542751" y="1539604"/>
                </a:lnTo>
                <a:lnTo>
                  <a:pt x="1552274" y="1517392"/>
                </a:lnTo>
                <a:lnTo>
                  <a:pt x="1560844" y="1495498"/>
                </a:lnTo>
                <a:lnTo>
                  <a:pt x="1568779" y="1473921"/>
                </a:lnTo>
                <a:lnTo>
                  <a:pt x="1576715" y="1452344"/>
                </a:lnTo>
                <a:lnTo>
                  <a:pt x="1584015" y="1431719"/>
                </a:lnTo>
                <a:lnTo>
                  <a:pt x="1590681" y="1411094"/>
                </a:lnTo>
                <a:lnTo>
                  <a:pt x="1597346" y="1391103"/>
                </a:lnTo>
                <a:lnTo>
                  <a:pt x="1603377" y="1371430"/>
                </a:lnTo>
                <a:lnTo>
                  <a:pt x="1609408" y="1352074"/>
                </a:lnTo>
                <a:lnTo>
                  <a:pt x="1614487" y="1333670"/>
                </a:lnTo>
                <a:lnTo>
                  <a:pt x="1624327" y="1297180"/>
                </a:lnTo>
                <a:lnTo>
                  <a:pt x="1632262" y="1262910"/>
                </a:lnTo>
                <a:lnTo>
                  <a:pt x="1639563" y="1231179"/>
                </a:lnTo>
                <a:lnTo>
                  <a:pt x="1644959" y="1201035"/>
                </a:lnTo>
                <a:lnTo>
                  <a:pt x="1649720" y="1173112"/>
                </a:lnTo>
                <a:lnTo>
                  <a:pt x="1653846" y="1148044"/>
                </a:lnTo>
                <a:lnTo>
                  <a:pt x="1657020" y="1125198"/>
                </a:lnTo>
                <a:lnTo>
                  <a:pt x="1659242" y="1104890"/>
                </a:lnTo>
                <a:lnTo>
                  <a:pt x="1660829" y="1087438"/>
                </a:lnTo>
                <a:lnTo>
                  <a:pt x="1661464" y="1087755"/>
                </a:lnTo>
                <a:lnTo>
                  <a:pt x="1661464" y="1087438"/>
                </a:lnTo>
                <a:lnTo>
                  <a:pt x="1675430" y="1090294"/>
                </a:lnTo>
                <a:lnTo>
                  <a:pt x="1689714" y="1093784"/>
                </a:lnTo>
                <a:lnTo>
                  <a:pt x="1703998" y="1097592"/>
                </a:lnTo>
                <a:lnTo>
                  <a:pt x="1718916" y="1101400"/>
                </a:lnTo>
                <a:lnTo>
                  <a:pt x="1749705" y="1110919"/>
                </a:lnTo>
                <a:lnTo>
                  <a:pt x="1782399" y="1120756"/>
                </a:lnTo>
                <a:lnTo>
                  <a:pt x="1812871" y="1129640"/>
                </a:lnTo>
                <a:lnTo>
                  <a:pt x="1841120" y="1138208"/>
                </a:lnTo>
                <a:lnTo>
                  <a:pt x="1866831" y="1146458"/>
                </a:lnTo>
                <a:lnTo>
                  <a:pt x="1890002" y="1154390"/>
                </a:lnTo>
                <a:lnTo>
                  <a:pt x="1911269" y="1162006"/>
                </a:lnTo>
                <a:lnTo>
                  <a:pt x="1930314" y="1168987"/>
                </a:lnTo>
                <a:lnTo>
                  <a:pt x="1947454" y="1176285"/>
                </a:lnTo>
                <a:lnTo>
                  <a:pt x="1962690" y="1183266"/>
                </a:lnTo>
                <a:lnTo>
                  <a:pt x="1976021" y="1189612"/>
                </a:lnTo>
                <a:lnTo>
                  <a:pt x="1987766" y="1195958"/>
                </a:lnTo>
                <a:lnTo>
                  <a:pt x="1998240" y="1201670"/>
                </a:lnTo>
                <a:lnTo>
                  <a:pt x="2006811" y="1207381"/>
                </a:lnTo>
                <a:lnTo>
                  <a:pt x="2014111" y="1212775"/>
                </a:lnTo>
                <a:lnTo>
                  <a:pt x="2020142" y="1218487"/>
                </a:lnTo>
                <a:lnTo>
                  <a:pt x="2025221" y="1223564"/>
                </a:lnTo>
                <a:lnTo>
                  <a:pt x="2029030" y="1228641"/>
                </a:lnTo>
                <a:lnTo>
                  <a:pt x="2035061" y="1234035"/>
                </a:lnTo>
                <a:lnTo>
                  <a:pt x="2040457" y="1240064"/>
                </a:lnTo>
                <a:lnTo>
                  <a:pt x="2046170" y="1246410"/>
                </a:lnTo>
                <a:lnTo>
                  <a:pt x="2051249" y="1252756"/>
                </a:lnTo>
                <a:lnTo>
                  <a:pt x="2056010" y="1259420"/>
                </a:lnTo>
                <a:lnTo>
                  <a:pt x="2060771" y="1266401"/>
                </a:lnTo>
                <a:lnTo>
                  <a:pt x="2065215" y="1273699"/>
                </a:lnTo>
                <a:lnTo>
                  <a:pt x="2068706" y="1281631"/>
                </a:lnTo>
                <a:lnTo>
                  <a:pt x="2069976" y="1283535"/>
                </a:lnTo>
                <a:lnTo>
                  <a:pt x="2072833" y="1289564"/>
                </a:lnTo>
                <a:lnTo>
                  <a:pt x="2083942" y="1312410"/>
                </a:lnTo>
                <a:lnTo>
                  <a:pt x="2101717" y="1348584"/>
                </a:lnTo>
                <a:lnTo>
                  <a:pt x="2124889" y="1394276"/>
                </a:lnTo>
                <a:lnTo>
                  <a:pt x="2151869" y="1446950"/>
                </a:lnTo>
                <a:lnTo>
                  <a:pt x="2182341" y="1504382"/>
                </a:lnTo>
                <a:lnTo>
                  <a:pt x="2197894" y="1534210"/>
                </a:lnTo>
                <a:lnTo>
                  <a:pt x="2214399" y="1563719"/>
                </a:lnTo>
                <a:lnTo>
                  <a:pt x="2230588" y="1593229"/>
                </a:lnTo>
                <a:lnTo>
                  <a:pt x="2247093" y="1622104"/>
                </a:lnTo>
                <a:lnTo>
                  <a:pt x="2260742" y="1645902"/>
                </a:lnTo>
                <a:lnTo>
                  <a:pt x="2274073" y="1668431"/>
                </a:lnTo>
                <a:lnTo>
                  <a:pt x="2305497" y="1634479"/>
                </a:lnTo>
                <a:lnTo>
                  <a:pt x="2332478" y="1604652"/>
                </a:lnTo>
                <a:lnTo>
                  <a:pt x="2358823" y="1575460"/>
                </a:lnTo>
                <a:lnTo>
                  <a:pt x="2406752" y="1520883"/>
                </a:lnTo>
                <a:lnTo>
                  <a:pt x="2443572" y="1478046"/>
                </a:lnTo>
                <a:lnTo>
                  <a:pt x="2465157" y="1453296"/>
                </a:lnTo>
                <a:lnTo>
                  <a:pt x="2468013" y="1449805"/>
                </a:lnTo>
                <a:lnTo>
                  <a:pt x="2471822" y="1445681"/>
                </a:lnTo>
                <a:lnTo>
                  <a:pt x="2475631" y="1441555"/>
                </a:lnTo>
                <a:lnTo>
                  <a:pt x="2483567" y="1434257"/>
                </a:lnTo>
                <a:lnTo>
                  <a:pt x="2491819" y="1427276"/>
                </a:lnTo>
                <a:lnTo>
                  <a:pt x="2500390" y="1420930"/>
                </a:lnTo>
                <a:lnTo>
                  <a:pt x="2664175" y="1245141"/>
                </a:lnTo>
                <a:lnTo>
                  <a:pt x="2669254" y="1240381"/>
                </a:lnTo>
                <a:lnTo>
                  <a:pt x="2674967" y="1235939"/>
                </a:lnTo>
                <a:lnTo>
                  <a:pt x="2680681" y="1232131"/>
                </a:lnTo>
                <a:lnTo>
                  <a:pt x="2686712" y="1229275"/>
                </a:lnTo>
                <a:lnTo>
                  <a:pt x="2693060" y="1227054"/>
                </a:lnTo>
                <a:lnTo>
                  <a:pt x="2699408" y="1225150"/>
                </a:lnTo>
                <a:lnTo>
                  <a:pt x="2706074" y="1224198"/>
                </a:lnTo>
                <a:lnTo>
                  <a:pt x="2712422" y="1223247"/>
                </a:lnTo>
                <a:lnTo>
                  <a:pt x="2719088" y="1223247"/>
                </a:lnTo>
                <a:lnTo>
                  <a:pt x="2725754" y="1224198"/>
                </a:lnTo>
                <a:lnTo>
                  <a:pt x="2732419" y="1225468"/>
                </a:lnTo>
                <a:lnTo>
                  <a:pt x="2738767" y="1227371"/>
                </a:lnTo>
                <a:lnTo>
                  <a:pt x="2745116" y="1229910"/>
                </a:lnTo>
                <a:lnTo>
                  <a:pt x="2751147" y="1233400"/>
                </a:lnTo>
                <a:lnTo>
                  <a:pt x="2757178" y="1237525"/>
                </a:lnTo>
                <a:lnTo>
                  <a:pt x="2762574" y="1241968"/>
                </a:lnTo>
                <a:lnTo>
                  <a:pt x="2767335" y="1247045"/>
                </a:lnTo>
                <a:lnTo>
                  <a:pt x="2771779" y="1252756"/>
                </a:lnTo>
                <a:lnTo>
                  <a:pt x="2775270" y="1258151"/>
                </a:lnTo>
                <a:lnTo>
                  <a:pt x="2778444" y="1264497"/>
                </a:lnTo>
                <a:lnTo>
                  <a:pt x="2780666" y="1270843"/>
                </a:lnTo>
                <a:lnTo>
                  <a:pt x="2782571" y="1277189"/>
                </a:lnTo>
                <a:lnTo>
                  <a:pt x="2783840" y="1283853"/>
                </a:lnTo>
                <a:lnTo>
                  <a:pt x="2784475" y="1290199"/>
                </a:lnTo>
                <a:lnTo>
                  <a:pt x="2784475" y="1296862"/>
                </a:lnTo>
                <a:lnTo>
                  <a:pt x="2783840" y="1303526"/>
                </a:lnTo>
                <a:lnTo>
                  <a:pt x="2782253" y="1310189"/>
                </a:lnTo>
                <a:lnTo>
                  <a:pt x="2780349" y="1316535"/>
                </a:lnTo>
                <a:lnTo>
                  <a:pt x="2777492" y="1322882"/>
                </a:lnTo>
                <a:lnTo>
                  <a:pt x="2774635" y="1328911"/>
                </a:lnTo>
                <a:lnTo>
                  <a:pt x="2770509" y="1334622"/>
                </a:lnTo>
                <a:lnTo>
                  <a:pt x="2766065" y="1340334"/>
                </a:lnTo>
                <a:lnTo>
                  <a:pt x="2694964" y="1416171"/>
                </a:lnTo>
                <a:lnTo>
                  <a:pt x="2705122" y="1422200"/>
                </a:lnTo>
                <a:lnTo>
                  <a:pt x="2709883" y="1426007"/>
                </a:lnTo>
                <a:lnTo>
                  <a:pt x="2714644" y="1429815"/>
                </a:lnTo>
                <a:lnTo>
                  <a:pt x="2721310" y="1435844"/>
                </a:lnTo>
                <a:lnTo>
                  <a:pt x="2727658" y="1441873"/>
                </a:lnTo>
                <a:lnTo>
                  <a:pt x="2733689" y="1448854"/>
                </a:lnTo>
                <a:lnTo>
                  <a:pt x="2739085" y="1455517"/>
                </a:lnTo>
                <a:lnTo>
                  <a:pt x="2744481" y="1462498"/>
                </a:lnTo>
                <a:lnTo>
                  <a:pt x="2749242" y="1469478"/>
                </a:lnTo>
                <a:lnTo>
                  <a:pt x="2753686" y="1476777"/>
                </a:lnTo>
                <a:lnTo>
                  <a:pt x="2757812" y="1484392"/>
                </a:lnTo>
                <a:lnTo>
                  <a:pt x="2761621" y="1492008"/>
                </a:lnTo>
                <a:lnTo>
                  <a:pt x="2764478" y="1499940"/>
                </a:lnTo>
                <a:lnTo>
                  <a:pt x="2767335" y="1507873"/>
                </a:lnTo>
                <a:lnTo>
                  <a:pt x="2770191" y="1515806"/>
                </a:lnTo>
                <a:lnTo>
                  <a:pt x="2771779" y="1524056"/>
                </a:lnTo>
                <a:lnTo>
                  <a:pt x="2773683" y="1532306"/>
                </a:lnTo>
                <a:lnTo>
                  <a:pt x="2774953" y="1540556"/>
                </a:lnTo>
                <a:lnTo>
                  <a:pt x="2775905" y="1548806"/>
                </a:lnTo>
                <a:lnTo>
                  <a:pt x="2776222" y="1557373"/>
                </a:lnTo>
                <a:lnTo>
                  <a:pt x="2776222" y="1565623"/>
                </a:lnTo>
                <a:lnTo>
                  <a:pt x="2775905" y="1574191"/>
                </a:lnTo>
                <a:lnTo>
                  <a:pt x="2775270" y="1582441"/>
                </a:lnTo>
                <a:lnTo>
                  <a:pt x="2774000" y="1591008"/>
                </a:lnTo>
                <a:lnTo>
                  <a:pt x="2772731" y="1598941"/>
                </a:lnTo>
                <a:lnTo>
                  <a:pt x="2770826" y="1607508"/>
                </a:lnTo>
                <a:lnTo>
                  <a:pt x="2768604" y="1615758"/>
                </a:lnTo>
                <a:lnTo>
                  <a:pt x="2765430" y="1623691"/>
                </a:lnTo>
                <a:lnTo>
                  <a:pt x="2762574" y="1631624"/>
                </a:lnTo>
                <a:lnTo>
                  <a:pt x="2758765" y="1639556"/>
                </a:lnTo>
                <a:lnTo>
                  <a:pt x="2754956" y="1647489"/>
                </a:lnTo>
                <a:lnTo>
                  <a:pt x="2750194" y="1654787"/>
                </a:lnTo>
                <a:lnTo>
                  <a:pt x="2745433" y="1662085"/>
                </a:lnTo>
                <a:lnTo>
                  <a:pt x="2740355" y="1669383"/>
                </a:lnTo>
                <a:lnTo>
                  <a:pt x="2734641" y="1676364"/>
                </a:lnTo>
                <a:lnTo>
                  <a:pt x="2716549" y="1697941"/>
                </a:lnTo>
                <a:lnTo>
                  <a:pt x="2670206" y="1751249"/>
                </a:lnTo>
                <a:lnTo>
                  <a:pt x="2639417" y="1786470"/>
                </a:lnTo>
                <a:lnTo>
                  <a:pt x="2605136" y="1824865"/>
                </a:lnTo>
                <a:lnTo>
                  <a:pt x="2569586" y="1864529"/>
                </a:lnTo>
                <a:lnTo>
                  <a:pt x="2532766" y="1904827"/>
                </a:lnTo>
                <a:lnTo>
                  <a:pt x="2508325" y="1930529"/>
                </a:lnTo>
                <a:lnTo>
                  <a:pt x="2484519" y="1955914"/>
                </a:lnTo>
                <a:lnTo>
                  <a:pt x="2461030" y="1979712"/>
                </a:lnTo>
                <a:lnTo>
                  <a:pt x="2438811" y="2001606"/>
                </a:lnTo>
                <a:lnTo>
                  <a:pt x="2426115" y="2013347"/>
                </a:lnTo>
                <a:lnTo>
                  <a:pt x="2413418" y="2025087"/>
                </a:lnTo>
                <a:lnTo>
                  <a:pt x="2400722" y="2035876"/>
                </a:lnTo>
                <a:lnTo>
                  <a:pt x="2387708" y="2046664"/>
                </a:lnTo>
                <a:lnTo>
                  <a:pt x="2380090" y="2052376"/>
                </a:lnTo>
                <a:lnTo>
                  <a:pt x="2371837" y="2058405"/>
                </a:lnTo>
                <a:lnTo>
                  <a:pt x="2362314" y="2064751"/>
                </a:lnTo>
                <a:lnTo>
                  <a:pt x="2351205" y="2071414"/>
                </a:lnTo>
                <a:lnTo>
                  <a:pt x="2343904" y="2075222"/>
                </a:lnTo>
                <a:lnTo>
                  <a:pt x="2335969" y="2079347"/>
                </a:lnTo>
                <a:lnTo>
                  <a:pt x="2326447" y="2083155"/>
                </a:lnTo>
                <a:lnTo>
                  <a:pt x="2315337" y="2087280"/>
                </a:lnTo>
                <a:lnTo>
                  <a:pt x="2307719" y="2089501"/>
                </a:lnTo>
                <a:lnTo>
                  <a:pt x="2300101" y="2091405"/>
                </a:lnTo>
                <a:lnTo>
                  <a:pt x="2292801" y="2093309"/>
                </a:lnTo>
                <a:lnTo>
                  <a:pt x="2284865" y="2094578"/>
                </a:lnTo>
                <a:lnTo>
                  <a:pt x="2277565" y="2095530"/>
                </a:lnTo>
                <a:lnTo>
                  <a:pt x="2270582" y="2096164"/>
                </a:lnTo>
                <a:lnTo>
                  <a:pt x="2262964" y="2096799"/>
                </a:lnTo>
                <a:lnTo>
                  <a:pt x="2255981" y="2097116"/>
                </a:lnTo>
                <a:lnTo>
                  <a:pt x="2244871" y="2096799"/>
                </a:lnTo>
                <a:lnTo>
                  <a:pt x="2234397" y="2095530"/>
                </a:lnTo>
                <a:lnTo>
                  <a:pt x="2224557" y="2093943"/>
                </a:lnTo>
                <a:lnTo>
                  <a:pt x="2215034" y="2092357"/>
                </a:lnTo>
                <a:lnTo>
                  <a:pt x="2206147" y="2090453"/>
                </a:lnTo>
                <a:lnTo>
                  <a:pt x="2197894" y="2087597"/>
                </a:lnTo>
                <a:lnTo>
                  <a:pt x="2190593" y="2085058"/>
                </a:lnTo>
                <a:lnTo>
                  <a:pt x="2183610" y="2082520"/>
                </a:lnTo>
                <a:lnTo>
                  <a:pt x="2176945" y="2079982"/>
                </a:lnTo>
                <a:lnTo>
                  <a:pt x="2170596" y="2077126"/>
                </a:lnTo>
                <a:lnTo>
                  <a:pt x="2159487" y="2071097"/>
                </a:lnTo>
                <a:lnTo>
                  <a:pt x="2149647" y="2065385"/>
                </a:lnTo>
                <a:lnTo>
                  <a:pt x="2140759" y="2059674"/>
                </a:lnTo>
                <a:lnTo>
                  <a:pt x="2133141" y="2053962"/>
                </a:lnTo>
                <a:lnTo>
                  <a:pt x="2125841" y="2048251"/>
                </a:lnTo>
                <a:lnTo>
                  <a:pt x="2119175" y="2043174"/>
                </a:lnTo>
                <a:lnTo>
                  <a:pt x="2113462" y="2037779"/>
                </a:lnTo>
                <a:lnTo>
                  <a:pt x="2102670" y="2027308"/>
                </a:lnTo>
                <a:lnTo>
                  <a:pt x="2092512" y="2017154"/>
                </a:lnTo>
                <a:lnTo>
                  <a:pt x="2083307" y="2006683"/>
                </a:lnTo>
                <a:lnTo>
                  <a:pt x="2074737" y="1996847"/>
                </a:lnTo>
                <a:lnTo>
                  <a:pt x="2066167" y="1986375"/>
                </a:lnTo>
                <a:lnTo>
                  <a:pt x="2057914" y="1975904"/>
                </a:lnTo>
                <a:lnTo>
                  <a:pt x="2049979" y="1965116"/>
                </a:lnTo>
                <a:lnTo>
                  <a:pt x="2042044" y="1954010"/>
                </a:lnTo>
                <a:lnTo>
                  <a:pt x="2026490" y="1931798"/>
                </a:lnTo>
                <a:lnTo>
                  <a:pt x="2013476" y="1912125"/>
                </a:lnTo>
                <a:lnTo>
                  <a:pt x="2000462" y="1891817"/>
                </a:lnTo>
                <a:lnTo>
                  <a:pt x="1987131" y="1870557"/>
                </a:lnTo>
                <a:lnTo>
                  <a:pt x="1974117" y="1848663"/>
                </a:lnTo>
                <a:lnTo>
                  <a:pt x="1961103" y="1826769"/>
                </a:lnTo>
                <a:lnTo>
                  <a:pt x="1948089" y="1803922"/>
                </a:lnTo>
                <a:lnTo>
                  <a:pt x="1922061" y="1758547"/>
                </a:lnTo>
                <a:lnTo>
                  <a:pt x="1922061" y="2143126"/>
                </a:lnTo>
                <a:lnTo>
                  <a:pt x="1428165" y="2143126"/>
                </a:lnTo>
                <a:lnTo>
                  <a:pt x="1455462" y="1826769"/>
                </a:lnTo>
                <a:lnTo>
                  <a:pt x="1455145" y="1818519"/>
                </a:lnTo>
                <a:lnTo>
                  <a:pt x="1454510" y="1810269"/>
                </a:lnTo>
                <a:lnTo>
                  <a:pt x="1452923" y="1802653"/>
                </a:lnTo>
                <a:lnTo>
                  <a:pt x="1450701" y="1795038"/>
                </a:lnTo>
                <a:lnTo>
                  <a:pt x="1448479" y="1788057"/>
                </a:lnTo>
                <a:lnTo>
                  <a:pt x="1445623" y="1781076"/>
                </a:lnTo>
                <a:lnTo>
                  <a:pt x="1441814" y="1774730"/>
                </a:lnTo>
                <a:lnTo>
                  <a:pt x="1438005" y="1769018"/>
                </a:lnTo>
                <a:lnTo>
                  <a:pt x="1433878" y="1763941"/>
                </a:lnTo>
                <a:lnTo>
                  <a:pt x="1429434" y="1759182"/>
                </a:lnTo>
                <a:lnTo>
                  <a:pt x="1424673" y="1755057"/>
                </a:lnTo>
                <a:lnTo>
                  <a:pt x="1419595" y="1751566"/>
                </a:lnTo>
                <a:lnTo>
                  <a:pt x="1413881" y="1748711"/>
                </a:lnTo>
                <a:lnTo>
                  <a:pt x="1408485" y="1746807"/>
                </a:lnTo>
                <a:lnTo>
                  <a:pt x="1402454" y="1745538"/>
                </a:lnTo>
                <a:lnTo>
                  <a:pt x="1396423" y="1744903"/>
                </a:lnTo>
                <a:lnTo>
                  <a:pt x="1390710" y="1745538"/>
                </a:lnTo>
                <a:lnTo>
                  <a:pt x="1384679" y="1746807"/>
                </a:lnTo>
                <a:lnTo>
                  <a:pt x="1378966" y="1748711"/>
                </a:lnTo>
                <a:lnTo>
                  <a:pt x="1373570" y="1751566"/>
                </a:lnTo>
                <a:lnTo>
                  <a:pt x="1368174" y="1755057"/>
                </a:lnTo>
                <a:lnTo>
                  <a:pt x="1363412" y="1759182"/>
                </a:lnTo>
                <a:lnTo>
                  <a:pt x="1358969" y="1763941"/>
                </a:lnTo>
                <a:lnTo>
                  <a:pt x="1354842" y="1769018"/>
                </a:lnTo>
                <a:lnTo>
                  <a:pt x="1351351" y="1774730"/>
                </a:lnTo>
                <a:lnTo>
                  <a:pt x="1347542" y="1781076"/>
                </a:lnTo>
                <a:lnTo>
                  <a:pt x="1344367" y="1788057"/>
                </a:lnTo>
                <a:lnTo>
                  <a:pt x="1342146" y="1795038"/>
                </a:lnTo>
                <a:lnTo>
                  <a:pt x="1339924" y="1802653"/>
                </a:lnTo>
                <a:lnTo>
                  <a:pt x="1338971" y="1810269"/>
                </a:lnTo>
                <a:lnTo>
                  <a:pt x="1337702" y="1818519"/>
                </a:lnTo>
                <a:lnTo>
                  <a:pt x="1337384" y="1826769"/>
                </a:lnTo>
                <a:lnTo>
                  <a:pt x="1364999" y="2143126"/>
                </a:lnTo>
                <a:lnTo>
                  <a:pt x="870151" y="2143126"/>
                </a:lnTo>
                <a:lnTo>
                  <a:pt x="870151" y="1651297"/>
                </a:lnTo>
                <a:lnTo>
                  <a:pt x="869833" y="1651297"/>
                </a:lnTo>
                <a:lnTo>
                  <a:pt x="868881" y="1652249"/>
                </a:lnTo>
                <a:lnTo>
                  <a:pt x="867294" y="1653201"/>
                </a:lnTo>
                <a:lnTo>
                  <a:pt x="864755" y="1656691"/>
                </a:lnTo>
                <a:lnTo>
                  <a:pt x="861581" y="1661133"/>
                </a:lnTo>
                <a:lnTo>
                  <a:pt x="858724" y="1667162"/>
                </a:lnTo>
                <a:lnTo>
                  <a:pt x="855867" y="1674143"/>
                </a:lnTo>
                <a:lnTo>
                  <a:pt x="852376" y="1682710"/>
                </a:lnTo>
                <a:lnTo>
                  <a:pt x="848884" y="1691912"/>
                </a:lnTo>
                <a:lnTo>
                  <a:pt x="845710" y="1702701"/>
                </a:lnTo>
                <a:lnTo>
                  <a:pt x="839044" y="1726816"/>
                </a:lnTo>
                <a:lnTo>
                  <a:pt x="832061" y="1755057"/>
                </a:lnTo>
                <a:lnTo>
                  <a:pt x="824443" y="1786153"/>
                </a:lnTo>
                <a:lnTo>
                  <a:pt x="817460" y="1820423"/>
                </a:lnTo>
                <a:lnTo>
                  <a:pt x="810477" y="1856913"/>
                </a:lnTo>
                <a:lnTo>
                  <a:pt x="803811" y="1895308"/>
                </a:lnTo>
                <a:lnTo>
                  <a:pt x="797145" y="1935606"/>
                </a:lnTo>
                <a:lnTo>
                  <a:pt x="790797" y="1976221"/>
                </a:lnTo>
                <a:lnTo>
                  <a:pt x="784766" y="2018424"/>
                </a:lnTo>
                <a:lnTo>
                  <a:pt x="779688" y="2060308"/>
                </a:lnTo>
                <a:lnTo>
                  <a:pt x="774609" y="2101876"/>
                </a:lnTo>
                <a:lnTo>
                  <a:pt x="771118" y="2143126"/>
                </a:lnTo>
                <a:lnTo>
                  <a:pt x="438150" y="2143126"/>
                </a:lnTo>
                <a:lnTo>
                  <a:pt x="443864" y="2084741"/>
                </a:lnTo>
                <a:lnTo>
                  <a:pt x="449894" y="2028577"/>
                </a:lnTo>
                <a:lnTo>
                  <a:pt x="455925" y="1975269"/>
                </a:lnTo>
                <a:lnTo>
                  <a:pt x="463226" y="1923865"/>
                </a:lnTo>
                <a:lnTo>
                  <a:pt x="470209" y="1875317"/>
                </a:lnTo>
                <a:lnTo>
                  <a:pt x="478144" y="1828990"/>
                </a:lnTo>
                <a:lnTo>
                  <a:pt x="485762" y="1784884"/>
                </a:lnTo>
                <a:lnTo>
                  <a:pt x="494015" y="1742682"/>
                </a:lnTo>
                <a:lnTo>
                  <a:pt x="502585" y="1702701"/>
                </a:lnTo>
                <a:lnTo>
                  <a:pt x="511155" y="1665258"/>
                </a:lnTo>
                <a:lnTo>
                  <a:pt x="520043" y="1629085"/>
                </a:lnTo>
                <a:lnTo>
                  <a:pt x="528931" y="1595450"/>
                </a:lnTo>
                <a:lnTo>
                  <a:pt x="537818" y="1563719"/>
                </a:lnTo>
                <a:lnTo>
                  <a:pt x="547023" y="1533892"/>
                </a:lnTo>
                <a:lnTo>
                  <a:pt x="556228" y="1505969"/>
                </a:lnTo>
                <a:lnTo>
                  <a:pt x="565116" y="1479632"/>
                </a:lnTo>
                <a:lnTo>
                  <a:pt x="574638" y="1454882"/>
                </a:lnTo>
                <a:lnTo>
                  <a:pt x="583526" y="1432036"/>
                </a:lnTo>
                <a:lnTo>
                  <a:pt x="592413" y="1410777"/>
                </a:lnTo>
                <a:lnTo>
                  <a:pt x="601301" y="1391420"/>
                </a:lnTo>
                <a:lnTo>
                  <a:pt x="609871" y="1373334"/>
                </a:lnTo>
                <a:lnTo>
                  <a:pt x="618124" y="1356516"/>
                </a:lnTo>
                <a:lnTo>
                  <a:pt x="626059" y="1341920"/>
                </a:lnTo>
                <a:lnTo>
                  <a:pt x="633995" y="1327959"/>
                </a:lnTo>
                <a:lnTo>
                  <a:pt x="641930" y="1315266"/>
                </a:lnTo>
                <a:lnTo>
                  <a:pt x="648913" y="1304160"/>
                </a:lnTo>
                <a:lnTo>
                  <a:pt x="655579" y="1294324"/>
                </a:lnTo>
                <a:lnTo>
                  <a:pt x="661927" y="1285756"/>
                </a:lnTo>
                <a:lnTo>
                  <a:pt x="667641" y="1278141"/>
                </a:lnTo>
                <a:lnTo>
                  <a:pt x="673037" y="1271478"/>
                </a:lnTo>
                <a:lnTo>
                  <a:pt x="677798" y="1266083"/>
                </a:lnTo>
                <a:lnTo>
                  <a:pt x="681924" y="1261641"/>
                </a:lnTo>
                <a:lnTo>
                  <a:pt x="699065" y="1252756"/>
                </a:lnTo>
                <a:lnTo>
                  <a:pt x="717475" y="1243237"/>
                </a:lnTo>
                <a:lnTo>
                  <a:pt x="737154" y="1234035"/>
                </a:lnTo>
                <a:lnTo>
                  <a:pt x="758104" y="1224833"/>
                </a:lnTo>
                <a:lnTo>
                  <a:pt x="779688" y="1215948"/>
                </a:lnTo>
                <a:lnTo>
                  <a:pt x="801907" y="1206746"/>
                </a:lnTo>
                <a:lnTo>
                  <a:pt x="824761" y="1197227"/>
                </a:lnTo>
                <a:lnTo>
                  <a:pt x="848249" y="1188343"/>
                </a:lnTo>
                <a:lnTo>
                  <a:pt x="895544" y="1170891"/>
                </a:lnTo>
                <a:lnTo>
                  <a:pt x="942204" y="1154390"/>
                </a:lnTo>
                <a:lnTo>
                  <a:pt x="987594" y="1138525"/>
                </a:lnTo>
                <a:lnTo>
                  <a:pt x="1030445" y="1124564"/>
                </a:lnTo>
                <a:lnTo>
                  <a:pt x="1041554" y="1118217"/>
                </a:lnTo>
                <a:lnTo>
                  <a:pt x="1053299" y="1112188"/>
                </a:lnTo>
                <a:lnTo>
                  <a:pt x="1065678" y="1107111"/>
                </a:lnTo>
                <a:lnTo>
                  <a:pt x="1077740" y="1102352"/>
                </a:lnTo>
                <a:lnTo>
                  <a:pt x="1090754" y="1097909"/>
                </a:lnTo>
                <a:lnTo>
                  <a:pt x="1103768" y="1094102"/>
                </a:lnTo>
                <a:lnTo>
                  <a:pt x="1117099" y="1090294"/>
                </a:lnTo>
                <a:lnTo>
                  <a:pt x="1131065" y="1087438"/>
                </a:lnTo>
                <a:close/>
                <a:moveTo>
                  <a:pt x="1401445" y="0"/>
                </a:moveTo>
                <a:lnTo>
                  <a:pt x="1412240" y="318"/>
                </a:lnTo>
                <a:lnTo>
                  <a:pt x="1423353" y="635"/>
                </a:lnTo>
                <a:lnTo>
                  <a:pt x="1433513" y="1588"/>
                </a:lnTo>
                <a:lnTo>
                  <a:pt x="1444308" y="2223"/>
                </a:lnTo>
                <a:lnTo>
                  <a:pt x="1454786" y="3494"/>
                </a:lnTo>
                <a:lnTo>
                  <a:pt x="1465263" y="4764"/>
                </a:lnTo>
                <a:lnTo>
                  <a:pt x="1475423" y="6670"/>
                </a:lnTo>
                <a:lnTo>
                  <a:pt x="1485266" y="8575"/>
                </a:lnTo>
                <a:lnTo>
                  <a:pt x="1495426" y="10798"/>
                </a:lnTo>
                <a:lnTo>
                  <a:pt x="1505268" y="13339"/>
                </a:lnTo>
                <a:lnTo>
                  <a:pt x="1515111" y="15880"/>
                </a:lnTo>
                <a:lnTo>
                  <a:pt x="1524636" y="19056"/>
                </a:lnTo>
                <a:lnTo>
                  <a:pt x="1533843" y="22232"/>
                </a:lnTo>
                <a:lnTo>
                  <a:pt x="1543368" y="25726"/>
                </a:lnTo>
                <a:lnTo>
                  <a:pt x="1552576" y="29219"/>
                </a:lnTo>
                <a:lnTo>
                  <a:pt x="1561466" y="33030"/>
                </a:lnTo>
                <a:lnTo>
                  <a:pt x="1570356" y="37159"/>
                </a:lnTo>
                <a:lnTo>
                  <a:pt x="1578928" y="41605"/>
                </a:lnTo>
                <a:lnTo>
                  <a:pt x="1587818" y="46052"/>
                </a:lnTo>
                <a:lnTo>
                  <a:pt x="1596073" y="50816"/>
                </a:lnTo>
                <a:lnTo>
                  <a:pt x="1604646" y="55897"/>
                </a:lnTo>
                <a:lnTo>
                  <a:pt x="1612583" y="60979"/>
                </a:lnTo>
                <a:lnTo>
                  <a:pt x="1620521" y="66378"/>
                </a:lnTo>
                <a:lnTo>
                  <a:pt x="1628776" y="72095"/>
                </a:lnTo>
                <a:lnTo>
                  <a:pt x="1636078" y="77812"/>
                </a:lnTo>
                <a:lnTo>
                  <a:pt x="1644016" y="83528"/>
                </a:lnTo>
                <a:lnTo>
                  <a:pt x="1651318" y="89880"/>
                </a:lnTo>
                <a:lnTo>
                  <a:pt x="1658303" y="96232"/>
                </a:lnTo>
                <a:lnTo>
                  <a:pt x="1665606" y="102902"/>
                </a:lnTo>
                <a:lnTo>
                  <a:pt x="1672591" y="109571"/>
                </a:lnTo>
                <a:lnTo>
                  <a:pt x="1679258" y="116241"/>
                </a:lnTo>
                <a:lnTo>
                  <a:pt x="1685926" y="123546"/>
                </a:lnTo>
                <a:lnTo>
                  <a:pt x="1692593" y="130851"/>
                </a:lnTo>
                <a:lnTo>
                  <a:pt x="1698943" y="138155"/>
                </a:lnTo>
                <a:lnTo>
                  <a:pt x="1704976" y="145778"/>
                </a:lnTo>
                <a:lnTo>
                  <a:pt x="1710691" y="153400"/>
                </a:lnTo>
                <a:lnTo>
                  <a:pt x="1716723" y="161658"/>
                </a:lnTo>
                <a:lnTo>
                  <a:pt x="1722438" y="169597"/>
                </a:lnTo>
                <a:lnTo>
                  <a:pt x="1727836" y="177537"/>
                </a:lnTo>
                <a:lnTo>
                  <a:pt x="1733233" y="186113"/>
                </a:lnTo>
                <a:lnTo>
                  <a:pt x="1738313" y="194688"/>
                </a:lnTo>
                <a:lnTo>
                  <a:pt x="1743076" y="203263"/>
                </a:lnTo>
                <a:lnTo>
                  <a:pt x="1747838" y="212156"/>
                </a:lnTo>
                <a:lnTo>
                  <a:pt x="1752283" y="221048"/>
                </a:lnTo>
                <a:lnTo>
                  <a:pt x="1760856" y="239469"/>
                </a:lnTo>
                <a:lnTo>
                  <a:pt x="1768793" y="258207"/>
                </a:lnTo>
                <a:lnTo>
                  <a:pt x="1776096" y="277581"/>
                </a:lnTo>
                <a:lnTo>
                  <a:pt x="1782446" y="297272"/>
                </a:lnTo>
                <a:lnTo>
                  <a:pt x="1788161" y="317916"/>
                </a:lnTo>
                <a:lnTo>
                  <a:pt x="1792923" y="338560"/>
                </a:lnTo>
                <a:lnTo>
                  <a:pt x="1797051" y="359521"/>
                </a:lnTo>
                <a:lnTo>
                  <a:pt x="1799908" y="380800"/>
                </a:lnTo>
                <a:lnTo>
                  <a:pt x="1802448" y="402397"/>
                </a:lnTo>
                <a:lnTo>
                  <a:pt x="1804036" y="424946"/>
                </a:lnTo>
                <a:lnTo>
                  <a:pt x="1809751" y="426534"/>
                </a:lnTo>
                <a:lnTo>
                  <a:pt x="1815148" y="428758"/>
                </a:lnTo>
                <a:lnTo>
                  <a:pt x="1819911" y="431616"/>
                </a:lnTo>
                <a:lnTo>
                  <a:pt x="1825308" y="434474"/>
                </a:lnTo>
                <a:lnTo>
                  <a:pt x="1829753" y="437968"/>
                </a:lnTo>
                <a:lnTo>
                  <a:pt x="1834198" y="441144"/>
                </a:lnTo>
                <a:lnTo>
                  <a:pt x="1838326" y="445273"/>
                </a:lnTo>
                <a:lnTo>
                  <a:pt x="1842453" y="449401"/>
                </a:lnTo>
                <a:lnTo>
                  <a:pt x="1845628" y="453848"/>
                </a:lnTo>
                <a:lnTo>
                  <a:pt x="1849121" y="458612"/>
                </a:lnTo>
                <a:lnTo>
                  <a:pt x="1851978" y="463693"/>
                </a:lnTo>
                <a:lnTo>
                  <a:pt x="1854201" y="469728"/>
                </a:lnTo>
                <a:lnTo>
                  <a:pt x="1856423" y="475762"/>
                </a:lnTo>
                <a:lnTo>
                  <a:pt x="1858328" y="482114"/>
                </a:lnTo>
                <a:lnTo>
                  <a:pt x="1859916" y="488784"/>
                </a:lnTo>
                <a:lnTo>
                  <a:pt x="1860868" y="496088"/>
                </a:lnTo>
                <a:lnTo>
                  <a:pt x="1861503" y="502123"/>
                </a:lnTo>
                <a:lnTo>
                  <a:pt x="1862138" y="507839"/>
                </a:lnTo>
                <a:lnTo>
                  <a:pt x="1862138" y="513874"/>
                </a:lnTo>
                <a:lnTo>
                  <a:pt x="1861503" y="519908"/>
                </a:lnTo>
                <a:lnTo>
                  <a:pt x="1861186" y="526260"/>
                </a:lnTo>
                <a:lnTo>
                  <a:pt x="1860868" y="532294"/>
                </a:lnTo>
                <a:lnTo>
                  <a:pt x="1858963" y="544998"/>
                </a:lnTo>
                <a:lnTo>
                  <a:pt x="1856106" y="557385"/>
                </a:lnTo>
                <a:lnTo>
                  <a:pt x="1852296" y="569771"/>
                </a:lnTo>
                <a:lnTo>
                  <a:pt x="1847851" y="582157"/>
                </a:lnTo>
                <a:lnTo>
                  <a:pt x="1842771" y="593908"/>
                </a:lnTo>
                <a:lnTo>
                  <a:pt x="1836738" y="605342"/>
                </a:lnTo>
                <a:lnTo>
                  <a:pt x="1833881" y="611059"/>
                </a:lnTo>
                <a:lnTo>
                  <a:pt x="1830071" y="616140"/>
                </a:lnTo>
                <a:lnTo>
                  <a:pt x="1826578" y="621540"/>
                </a:lnTo>
                <a:lnTo>
                  <a:pt x="1823086" y="626621"/>
                </a:lnTo>
                <a:lnTo>
                  <a:pt x="1818958" y="631385"/>
                </a:lnTo>
                <a:lnTo>
                  <a:pt x="1814831" y="635831"/>
                </a:lnTo>
                <a:lnTo>
                  <a:pt x="1810703" y="640278"/>
                </a:lnTo>
                <a:lnTo>
                  <a:pt x="1806258" y="644407"/>
                </a:lnTo>
                <a:lnTo>
                  <a:pt x="1801813" y="648218"/>
                </a:lnTo>
                <a:lnTo>
                  <a:pt x="1797051" y="652029"/>
                </a:lnTo>
                <a:lnTo>
                  <a:pt x="1792288" y="655205"/>
                </a:lnTo>
                <a:lnTo>
                  <a:pt x="1787208" y="658063"/>
                </a:lnTo>
                <a:lnTo>
                  <a:pt x="1782128" y="660922"/>
                </a:lnTo>
                <a:lnTo>
                  <a:pt x="1777048" y="663145"/>
                </a:lnTo>
                <a:lnTo>
                  <a:pt x="1771651" y="681248"/>
                </a:lnTo>
                <a:lnTo>
                  <a:pt x="1766571" y="699033"/>
                </a:lnTo>
                <a:lnTo>
                  <a:pt x="1760538" y="716501"/>
                </a:lnTo>
                <a:lnTo>
                  <a:pt x="1754188" y="733969"/>
                </a:lnTo>
                <a:lnTo>
                  <a:pt x="1747521" y="751437"/>
                </a:lnTo>
                <a:lnTo>
                  <a:pt x="1740218" y="768587"/>
                </a:lnTo>
                <a:lnTo>
                  <a:pt x="1732598" y="785420"/>
                </a:lnTo>
                <a:lnTo>
                  <a:pt x="1724661" y="801618"/>
                </a:lnTo>
                <a:lnTo>
                  <a:pt x="1716406" y="817497"/>
                </a:lnTo>
                <a:lnTo>
                  <a:pt x="1707516" y="833695"/>
                </a:lnTo>
                <a:lnTo>
                  <a:pt x="1698308" y="848940"/>
                </a:lnTo>
                <a:lnTo>
                  <a:pt x="1688148" y="863867"/>
                </a:lnTo>
                <a:lnTo>
                  <a:pt x="1677988" y="878159"/>
                </a:lnTo>
                <a:lnTo>
                  <a:pt x="1667511" y="892451"/>
                </a:lnTo>
                <a:lnTo>
                  <a:pt x="1656716" y="905790"/>
                </a:lnTo>
                <a:lnTo>
                  <a:pt x="1644968" y="918811"/>
                </a:lnTo>
                <a:lnTo>
                  <a:pt x="1633221" y="931515"/>
                </a:lnTo>
                <a:lnTo>
                  <a:pt x="1620838" y="943266"/>
                </a:lnTo>
                <a:lnTo>
                  <a:pt x="1607821" y="954382"/>
                </a:lnTo>
                <a:lnTo>
                  <a:pt x="1594803" y="964863"/>
                </a:lnTo>
                <a:lnTo>
                  <a:pt x="1581151" y="974709"/>
                </a:lnTo>
                <a:lnTo>
                  <a:pt x="1567181" y="983919"/>
                </a:lnTo>
                <a:lnTo>
                  <a:pt x="1552576" y="992176"/>
                </a:lnTo>
                <a:lnTo>
                  <a:pt x="1545273" y="996305"/>
                </a:lnTo>
                <a:lnTo>
                  <a:pt x="1537336" y="1000116"/>
                </a:lnTo>
                <a:lnTo>
                  <a:pt x="1530033" y="1003610"/>
                </a:lnTo>
                <a:lnTo>
                  <a:pt x="1522096" y="1006786"/>
                </a:lnTo>
                <a:lnTo>
                  <a:pt x="1513841" y="1010279"/>
                </a:lnTo>
                <a:lnTo>
                  <a:pt x="1506221" y="1012820"/>
                </a:lnTo>
                <a:lnTo>
                  <a:pt x="1497966" y="1015679"/>
                </a:lnTo>
                <a:lnTo>
                  <a:pt x="1489711" y="1017902"/>
                </a:lnTo>
                <a:lnTo>
                  <a:pt x="1481456" y="1020443"/>
                </a:lnTo>
                <a:lnTo>
                  <a:pt x="1473201" y="1022348"/>
                </a:lnTo>
                <a:lnTo>
                  <a:pt x="1464628" y="1024254"/>
                </a:lnTo>
                <a:lnTo>
                  <a:pt x="1455738" y="1025842"/>
                </a:lnTo>
                <a:lnTo>
                  <a:pt x="1447166" y="1027112"/>
                </a:lnTo>
                <a:lnTo>
                  <a:pt x="1438276" y="1028383"/>
                </a:lnTo>
                <a:lnTo>
                  <a:pt x="1429068" y="1029018"/>
                </a:lnTo>
                <a:lnTo>
                  <a:pt x="1419860" y="1029971"/>
                </a:lnTo>
                <a:lnTo>
                  <a:pt x="1410653" y="1030288"/>
                </a:lnTo>
                <a:lnTo>
                  <a:pt x="1401445" y="1030288"/>
                </a:lnTo>
                <a:lnTo>
                  <a:pt x="1391920" y="1030288"/>
                </a:lnTo>
                <a:lnTo>
                  <a:pt x="1382713" y="1029971"/>
                </a:lnTo>
                <a:lnTo>
                  <a:pt x="1373823" y="1029018"/>
                </a:lnTo>
                <a:lnTo>
                  <a:pt x="1364933" y="1028383"/>
                </a:lnTo>
                <a:lnTo>
                  <a:pt x="1356043" y="1027112"/>
                </a:lnTo>
                <a:lnTo>
                  <a:pt x="1347153" y="1025842"/>
                </a:lnTo>
                <a:lnTo>
                  <a:pt x="1338580" y="1024254"/>
                </a:lnTo>
                <a:lnTo>
                  <a:pt x="1330008" y="1022348"/>
                </a:lnTo>
                <a:lnTo>
                  <a:pt x="1321753" y="1020443"/>
                </a:lnTo>
                <a:lnTo>
                  <a:pt x="1313180" y="1018219"/>
                </a:lnTo>
                <a:lnTo>
                  <a:pt x="1305243" y="1015679"/>
                </a:lnTo>
                <a:lnTo>
                  <a:pt x="1297305" y="1013138"/>
                </a:lnTo>
                <a:lnTo>
                  <a:pt x="1289050" y="1010279"/>
                </a:lnTo>
                <a:lnTo>
                  <a:pt x="1281430" y="1007104"/>
                </a:lnTo>
                <a:lnTo>
                  <a:pt x="1273493" y="1003928"/>
                </a:lnTo>
                <a:lnTo>
                  <a:pt x="1266190" y="1000434"/>
                </a:lnTo>
                <a:lnTo>
                  <a:pt x="1250950" y="992812"/>
                </a:lnTo>
                <a:lnTo>
                  <a:pt x="1236345" y="984554"/>
                </a:lnTo>
                <a:lnTo>
                  <a:pt x="1222693" y="975344"/>
                </a:lnTo>
                <a:lnTo>
                  <a:pt x="1209040" y="965498"/>
                </a:lnTo>
                <a:lnTo>
                  <a:pt x="1196023" y="955017"/>
                </a:lnTo>
                <a:lnTo>
                  <a:pt x="1183005" y="943901"/>
                </a:lnTo>
                <a:lnTo>
                  <a:pt x="1170623" y="932150"/>
                </a:lnTo>
                <a:lnTo>
                  <a:pt x="1158875" y="919764"/>
                </a:lnTo>
                <a:lnTo>
                  <a:pt x="1147128" y="907378"/>
                </a:lnTo>
                <a:lnTo>
                  <a:pt x="1136333" y="893721"/>
                </a:lnTo>
                <a:lnTo>
                  <a:pt x="1125538" y="879747"/>
                </a:lnTo>
                <a:lnTo>
                  <a:pt x="1115695" y="865455"/>
                </a:lnTo>
                <a:lnTo>
                  <a:pt x="1105853" y="850845"/>
                </a:lnTo>
                <a:lnTo>
                  <a:pt x="1096645" y="835601"/>
                </a:lnTo>
                <a:lnTo>
                  <a:pt x="1087755" y="820038"/>
                </a:lnTo>
                <a:lnTo>
                  <a:pt x="1079183" y="803841"/>
                </a:lnTo>
                <a:lnTo>
                  <a:pt x="1070928" y="787643"/>
                </a:lnTo>
                <a:lnTo>
                  <a:pt x="1063625" y="770811"/>
                </a:lnTo>
                <a:lnTo>
                  <a:pt x="1056323" y="753978"/>
                </a:lnTo>
                <a:lnTo>
                  <a:pt x="1049655" y="737145"/>
                </a:lnTo>
                <a:lnTo>
                  <a:pt x="1043305" y="719677"/>
                </a:lnTo>
                <a:lnTo>
                  <a:pt x="1037273" y="702209"/>
                </a:lnTo>
                <a:lnTo>
                  <a:pt x="1031558" y="684106"/>
                </a:lnTo>
                <a:lnTo>
                  <a:pt x="1026795" y="666321"/>
                </a:lnTo>
                <a:lnTo>
                  <a:pt x="1020763" y="664415"/>
                </a:lnTo>
                <a:lnTo>
                  <a:pt x="1015365" y="662827"/>
                </a:lnTo>
                <a:lnTo>
                  <a:pt x="1009650" y="659969"/>
                </a:lnTo>
                <a:lnTo>
                  <a:pt x="1004253" y="657110"/>
                </a:lnTo>
                <a:lnTo>
                  <a:pt x="998855" y="653617"/>
                </a:lnTo>
                <a:lnTo>
                  <a:pt x="993775" y="650441"/>
                </a:lnTo>
                <a:lnTo>
                  <a:pt x="989013" y="646312"/>
                </a:lnTo>
                <a:lnTo>
                  <a:pt x="984250" y="642183"/>
                </a:lnTo>
                <a:lnTo>
                  <a:pt x="979805" y="637737"/>
                </a:lnTo>
                <a:lnTo>
                  <a:pt x="975360" y="632973"/>
                </a:lnTo>
                <a:lnTo>
                  <a:pt x="970598" y="627891"/>
                </a:lnTo>
                <a:lnTo>
                  <a:pt x="966788" y="622492"/>
                </a:lnTo>
                <a:lnTo>
                  <a:pt x="962978" y="617411"/>
                </a:lnTo>
                <a:lnTo>
                  <a:pt x="959168" y="611376"/>
                </a:lnTo>
                <a:lnTo>
                  <a:pt x="955358" y="605660"/>
                </a:lnTo>
                <a:lnTo>
                  <a:pt x="952500" y="599625"/>
                </a:lnTo>
                <a:lnTo>
                  <a:pt x="949325" y="593591"/>
                </a:lnTo>
                <a:lnTo>
                  <a:pt x="946468" y="587239"/>
                </a:lnTo>
                <a:lnTo>
                  <a:pt x="943610" y="580887"/>
                </a:lnTo>
                <a:lnTo>
                  <a:pt x="941388" y="574535"/>
                </a:lnTo>
                <a:lnTo>
                  <a:pt x="939165" y="567865"/>
                </a:lnTo>
                <a:lnTo>
                  <a:pt x="937260" y="561196"/>
                </a:lnTo>
                <a:lnTo>
                  <a:pt x="935355" y="554526"/>
                </a:lnTo>
                <a:lnTo>
                  <a:pt x="934085" y="547857"/>
                </a:lnTo>
                <a:lnTo>
                  <a:pt x="932815" y="541505"/>
                </a:lnTo>
                <a:lnTo>
                  <a:pt x="931863" y="534835"/>
                </a:lnTo>
                <a:lnTo>
                  <a:pt x="930910" y="528166"/>
                </a:lnTo>
                <a:lnTo>
                  <a:pt x="930593" y="521496"/>
                </a:lnTo>
                <a:lnTo>
                  <a:pt x="930275" y="515144"/>
                </a:lnTo>
                <a:lnTo>
                  <a:pt x="930275" y="508792"/>
                </a:lnTo>
                <a:lnTo>
                  <a:pt x="930593" y="502440"/>
                </a:lnTo>
                <a:lnTo>
                  <a:pt x="931228" y="496088"/>
                </a:lnTo>
                <a:lnTo>
                  <a:pt x="932498" y="488148"/>
                </a:lnTo>
                <a:lnTo>
                  <a:pt x="934403" y="480526"/>
                </a:lnTo>
                <a:lnTo>
                  <a:pt x="936625" y="473539"/>
                </a:lnTo>
                <a:lnTo>
                  <a:pt x="939165" y="466869"/>
                </a:lnTo>
                <a:lnTo>
                  <a:pt x="942023" y="460835"/>
                </a:lnTo>
                <a:lnTo>
                  <a:pt x="945515" y="455436"/>
                </a:lnTo>
                <a:lnTo>
                  <a:pt x="949325" y="450037"/>
                </a:lnTo>
                <a:lnTo>
                  <a:pt x="953770" y="445273"/>
                </a:lnTo>
                <a:lnTo>
                  <a:pt x="958215" y="440826"/>
                </a:lnTo>
                <a:lnTo>
                  <a:pt x="962978" y="437015"/>
                </a:lnTo>
                <a:lnTo>
                  <a:pt x="968058" y="433204"/>
                </a:lnTo>
                <a:lnTo>
                  <a:pt x="973773" y="430345"/>
                </a:lnTo>
                <a:lnTo>
                  <a:pt x="979805" y="427805"/>
                </a:lnTo>
                <a:lnTo>
                  <a:pt x="985520" y="425264"/>
                </a:lnTo>
                <a:lnTo>
                  <a:pt x="992188" y="423358"/>
                </a:lnTo>
                <a:lnTo>
                  <a:pt x="998855" y="421453"/>
                </a:lnTo>
                <a:lnTo>
                  <a:pt x="1000443" y="399538"/>
                </a:lnTo>
                <a:lnTo>
                  <a:pt x="1002983" y="377942"/>
                </a:lnTo>
                <a:lnTo>
                  <a:pt x="1006475" y="356663"/>
                </a:lnTo>
                <a:lnTo>
                  <a:pt x="1010603" y="336019"/>
                </a:lnTo>
                <a:lnTo>
                  <a:pt x="1015365" y="315057"/>
                </a:lnTo>
                <a:lnTo>
                  <a:pt x="1020763" y="295049"/>
                </a:lnTo>
                <a:lnTo>
                  <a:pt x="1027748" y="275358"/>
                </a:lnTo>
                <a:lnTo>
                  <a:pt x="1034733" y="256302"/>
                </a:lnTo>
                <a:lnTo>
                  <a:pt x="1042353" y="237564"/>
                </a:lnTo>
                <a:lnTo>
                  <a:pt x="1051243" y="219143"/>
                </a:lnTo>
                <a:lnTo>
                  <a:pt x="1060768" y="201675"/>
                </a:lnTo>
                <a:lnTo>
                  <a:pt x="1065530" y="193417"/>
                </a:lnTo>
                <a:lnTo>
                  <a:pt x="1070610" y="184842"/>
                </a:lnTo>
                <a:lnTo>
                  <a:pt x="1076008" y="176585"/>
                </a:lnTo>
                <a:lnTo>
                  <a:pt x="1081405" y="168327"/>
                </a:lnTo>
                <a:lnTo>
                  <a:pt x="1087120" y="160070"/>
                </a:lnTo>
                <a:lnTo>
                  <a:pt x="1092835" y="152447"/>
                </a:lnTo>
                <a:lnTo>
                  <a:pt x="1098868" y="144507"/>
                </a:lnTo>
                <a:lnTo>
                  <a:pt x="1104900" y="137202"/>
                </a:lnTo>
                <a:lnTo>
                  <a:pt x="1111250" y="129580"/>
                </a:lnTo>
                <a:lnTo>
                  <a:pt x="1117600" y="122593"/>
                </a:lnTo>
                <a:lnTo>
                  <a:pt x="1124268" y="115606"/>
                </a:lnTo>
                <a:lnTo>
                  <a:pt x="1131253" y="108619"/>
                </a:lnTo>
                <a:lnTo>
                  <a:pt x="1137920" y="101949"/>
                </a:lnTo>
                <a:lnTo>
                  <a:pt x="1144905" y="95597"/>
                </a:lnTo>
                <a:lnTo>
                  <a:pt x="1152525" y="89245"/>
                </a:lnTo>
                <a:lnTo>
                  <a:pt x="1159828" y="82893"/>
                </a:lnTo>
                <a:lnTo>
                  <a:pt x="1167130" y="76859"/>
                </a:lnTo>
                <a:lnTo>
                  <a:pt x="1175068" y="71460"/>
                </a:lnTo>
                <a:lnTo>
                  <a:pt x="1183005" y="65743"/>
                </a:lnTo>
                <a:lnTo>
                  <a:pt x="1190943" y="60661"/>
                </a:lnTo>
                <a:lnTo>
                  <a:pt x="1198880" y="55262"/>
                </a:lnTo>
                <a:lnTo>
                  <a:pt x="1207453" y="50498"/>
                </a:lnTo>
                <a:lnTo>
                  <a:pt x="1216025" y="45734"/>
                </a:lnTo>
                <a:lnTo>
                  <a:pt x="1224598" y="41288"/>
                </a:lnTo>
                <a:lnTo>
                  <a:pt x="1233170" y="36841"/>
                </a:lnTo>
                <a:lnTo>
                  <a:pt x="1242060" y="32713"/>
                </a:lnTo>
                <a:lnTo>
                  <a:pt x="1250950" y="28902"/>
                </a:lnTo>
                <a:lnTo>
                  <a:pt x="1260158" y="25408"/>
                </a:lnTo>
                <a:lnTo>
                  <a:pt x="1269365" y="21914"/>
                </a:lnTo>
                <a:lnTo>
                  <a:pt x="1278890" y="19056"/>
                </a:lnTo>
                <a:lnTo>
                  <a:pt x="1288415" y="15880"/>
                </a:lnTo>
                <a:lnTo>
                  <a:pt x="1297940" y="13339"/>
                </a:lnTo>
                <a:lnTo>
                  <a:pt x="1307783" y="10798"/>
                </a:lnTo>
                <a:lnTo>
                  <a:pt x="1317625" y="8575"/>
                </a:lnTo>
                <a:lnTo>
                  <a:pt x="1327785" y="6670"/>
                </a:lnTo>
                <a:lnTo>
                  <a:pt x="1337945" y="4764"/>
                </a:lnTo>
                <a:lnTo>
                  <a:pt x="1348105" y="3494"/>
                </a:lnTo>
                <a:lnTo>
                  <a:pt x="1358583" y="2223"/>
                </a:lnTo>
                <a:lnTo>
                  <a:pt x="1369060" y="1588"/>
                </a:lnTo>
                <a:lnTo>
                  <a:pt x="1379855" y="635"/>
                </a:lnTo>
                <a:lnTo>
                  <a:pt x="1390650" y="318"/>
                </a:lnTo>
                <a:lnTo>
                  <a:pt x="1401445" y="0"/>
                </a:lnTo>
                <a:close/>
              </a:path>
            </a:pathLst>
          </a:custGeom>
          <a:solidFill>
            <a:srgbClr val="57676F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F47474"/>
              </a:solidFill>
            </a:endParaRPr>
          </a:p>
        </p:txBody>
      </p:sp>
      <p:cxnSp>
        <p:nvCxnSpPr>
          <p:cNvPr id="3145728" name="直接连接符 32"/>
          <p:cNvCxnSpPr>
            <a:cxnSpLocks/>
          </p:cNvCxnSpPr>
          <p:nvPr/>
        </p:nvCxnSpPr>
        <p:spPr>
          <a:xfrm>
            <a:off x="5626710" y="4894102"/>
            <a:ext cx="1385834" cy="0"/>
          </a:xfrm>
          <a:prstGeom prst="line">
            <a:avLst/>
          </a:prstGeom>
          <a:ln>
            <a:solidFill>
              <a:srgbClr val="57676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654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4" name="矩形 1"/>
          <p:cNvSpPr>
            <a:spLocks noChangeArrowheads="1"/>
          </p:cNvSpPr>
          <p:nvPr/>
        </p:nvSpPr>
        <p:spPr bwMode="auto">
          <a:xfrm>
            <a:off x="153592" y="198342"/>
            <a:ext cx="3306116" cy="510778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MS(</a:t>
            </a:r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值抑制</a:t>
            </a: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85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0971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9854" y="809253"/>
            <a:ext cx="6223379" cy="5771065"/>
          </a:xfrm>
          <a:prstGeom prst="rect">
            <a:avLst/>
          </a:prstGeom>
          <a:noFill/>
          <a:ln>
            <a:noFill/>
          </a:ln>
        </p:spPr>
      </p:pic>
      <p:sp>
        <p:nvSpPr>
          <p:cNvPr id="1048686" name="TextBox 1"/>
          <p:cNvSpPr txBox="1"/>
          <p:nvPr/>
        </p:nvSpPr>
        <p:spPr>
          <a:xfrm>
            <a:off x="685800" y="3140786"/>
            <a:ext cx="1346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降序排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8720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4" name="矩形 1"/>
          <p:cNvSpPr>
            <a:spLocks noChangeArrowheads="1"/>
          </p:cNvSpPr>
          <p:nvPr/>
        </p:nvSpPr>
        <p:spPr bwMode="auto">
          <a:xfrm>
            <a:off x="153592" y="198342"/>
            <a:ext cx="3306116" cy="510778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MS(</a:t>
            </a:r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值抑制</a:t>
            </a: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85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8892480" cy="435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583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4" name="矩形 1"/>
          <p:cNvSpPr>
            <a:spLocks noChangeArrowheads="1"/>
          </p:cNvSpPr>
          <p:nvPr/>
        </p:nvSpPr>
        <p:spPr bwMode="auto">
          <a:xfrm>
            <a:off x="153592" y="198342"/>
            <a:ext cx="3306116" cy="510778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MS(</a:t>
            </a:r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值抑制</a:t>
            </a: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85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8" y="1268760"/>
            <a:ext cx="9144000" cy="429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410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4" name="矩形 1"/>
          <p:cNvSpPr>
            <a:spLocks noChangeArrowheads="1"/>
          </p:cNvSpPr>
          <p:nvPr/>
        </p:nvSpPr>
        <p:spPr bwMode="auto">
          <a:xfrm>
            <a:off x="153592" y="198342"/>
            <a:ext cx="3306116" cy="510778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MS(</a:t>
            </a:r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值抑制</a:t>
            </a: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85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760"/>
            <a:ext cx="9151690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08720"/>
            <a:ext cx="5837237" cy="5189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96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2" name="矩形 1"/>
          <p:cNvSpPr>
            <a:spLocks noChangeArrowheads="1"/>
          </p:cNvSpPr>
          <p:nvPr/>
        </p:nvSpPr>
        <p:spPr bwMode="auto">
          <a:xfrm>
            <a:off x="153592" y="198342"/>
            <a:ext cx="3306116" cy="510778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MS(</a:t>
            </a:r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值抑制</a:t>
            </a: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93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09717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67083" y="777224"/>
            <a:ext cx="3257550" cy="5568286"/>
          </a:xfrm>
          <a:prstGeom prst="rect">
            <a:avLst/>
          </a:prstGeom>
          <a:noFill/>
          <a:ln>
            <a:noFill/>
          </a:ln>
        </p:spPr>
      </p:pic>
      <p:sp>
        <p:nvSpPr>
          <p:cNvPr id="1048694" name="矩形 1"/>
          <p:cNvSpPr/>
          <p:nvPr/>
        </p:nvSpPr>
        <p:spPr>
          <a:xfrm>
            <a:off x="842749" y="2341561"/>
            <a:ext cx="29371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98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Bx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若有某个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类别边框置信度非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Bx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这个类别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后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框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41889"/>
            <a:ext cx="3757613" cy="313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473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9" name="矩形 1"/>
          <p:cNvSpPr>
            <a:spLocks noChangeArrowheads="1"/>
          </p:cNvSpPr>
          <p:nvPr/>
        </p:nvSpPr>
        <p:spPr bwMode="auto">
          <a:xfrm>
            <a:off x="153591" y="198343"/>
            <a:ext cx="1377500" cy="646986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LO</a:t>
            </a:r>
            <a:endParaRPr lang="zh-CN" altLang="en-US" sz="32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20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097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592" y="1821147"/>
            <a:ext cx="8792570" cy="3046061"/>
          </a:xfrm>
          <a:prstGeom prst="rect">
            <a:avLst/>
          </a:prstGeom>
          <a:noFill/>
          <a:ln>
            <a:noFill/>
          </a:ln>
        </p:spPr>
      </p:pic>
      <p:sp>
        <p:nvSpPr>
          <p:cNvPr id="1048621" name="TextBox 1"/>
          <p:cNvSpPr txBox="1"/>
          <p:nvPr/>
        </p:nvSpPr>
        <p:spPr>
          <a:xfrm>
            <a:off x="1259632" y="326321"/>
            <a:ext cx="8042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ou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ly Look Once: Unified, Real-Time Object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tection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22" name="TextBox 2"/>
          <p:cNvSpPr txBox="1"/>
          <p:nvPr/>
        </p:nvSpPr>
        <p:spPr>
          <a:xfrm>
            <a:off x="74538" y="5041956"/>
            <a:ext cx="88716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          将</a:t>
            </a:r>
            <a:r>
              <a:rPr lang="zh-CN" altLang="en-US" sz="1600" dirty="0"/>
              <a:t>一幅图像分成</a:t>
            </a:r>
            <a:r>
              <a:rPr lang="en-US" altLang="zh-CN" sz="1600" dirty="0" err="1"/>
              <a:t>SxS</a:t>
            </a:r>
            <a:r>
              <a:rPr lang="zh-CN" altLang="en-US" sz="1600" dirty="0"/>
              <a:t>个网格</a:t>
            </a:r>
            <a:r>
              <a:rPr lang="en-US" altLang="zh-CN" sz="1600" dirty="0"/>
              <a:t>(grid cell)</a:t>
            </a:r>
            <a:r>
              <a:rPr lang="zh-CN" altLang="en-US" sz="1600" dirty="0"/>
              <a:t>，如果某个</a:t>
            </a:r>
            <a:r>
              <a:rPr lang="en-US" altLang="zh-CN" sz="1600" dirty="0"/>
              <a:t>object</a:t>
            </a:r>
            <a:r>
              <a:rPr lang="zh-CN" altLang="en-US" sz="1600" dirty="0"/>
              <a:t>的中心 落在这个网格中，则这个网格就</a:t>
            </a:r>
            <a:r>
              <a:rPr lang="zh-CN" altLang="en-US" sz="1600" dirty="0" smtClean="0"/>
              <a:t>负责预测</a:t>
            </a:r>
            <a:r>
              <a:rPr lang="zh-CN" altLang="en-US" sz="1600" dirty="0"/>
              <a:t>这个</a:t>
            </a:r>
            <a:r>
              <a:rPr lang="en-US" altLang="zh-CN" sz="1600" dirty="0"/>
              <a:t>object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r>
              <a:rPr lang="zh-CN" altLang="en-US" sz="1600" dirty="0" smtClean="0"/>
              <a:t>          输出</a:t>
            </a:r>
            <a:r>
              <a:rPr lang="zh-CN" altLang="en-US" sz="1600" dirty="0"/>
              <a:t>就是</a:t>
            </a:r>
            <a:r>
              <a:rPr lang="en-US" altLang="zh-CN" sz="1600" dirty="0"/>
              <a:t>S x S x (5*B+C)</a:t>
            </a:r>
            <a:r>
              <a:rPr lang="zh-CN" altLang="en-US" sz="1600" dirty="0"/>
              <a:t>的一个</a:t>
            </a:r>
            <a:r>
              <a:rPr lang="en-US" altLang="zh-CN" sz="1600" dirty="0"/>
              <a:t>tensor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206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5" name="矩形 1"/>
          <p:cNvSpPr>
            <a:spLocks noChangeArrowheads="1"/>
          </p:cNvSpPr>
          <p:nvPr/>
        </p:nvSpPr>
        <p:spPr bwMode="auto">
          <a:xfrm>
            <a:off x="153591" y="198342"/>
            <a:ext cx="1667986" cy="578882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结构</a:t>
            </a:r>
          </a:p>
        </p:txBody>
      </p:sp>
      <p:sp>
        <p:nvSpPr>
          <p:cNvPr id="1048636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09715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2859" y="996286"/>
            <a:ext cx="7470986" cy="52816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421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0" name="矩形 1"/>
          <p:cNvSpPr>
            <a:spLocks noChangeArrowheads="1"/>
          </p:cNvSpPr>
          <p:nvPr/>
        </p:nvSpPr>
        <p:spPr bwMode="auto">
          <a:xfrm>
            <a:off x="153591" y="198342"/>
            <a:ext cx="2750364" cy="578882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zh-CN" altLang="en-US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量的解析</a:t>
            </a: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1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09715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8515" y="678851"/>
            <a:ext cx="6789296" cy="54899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8808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5" name="矩形 1"/>
          <p:cNvSpPr>
            <a:spLocks noChangeArrowheads="1"/>
          </p:cNvSpPr>
          <p:nvPr/>
        </p:nvSpPr>
        <p:spPr bwMode="auto">
          <a:xfrm>
            <a:off x="153591" y="198342"/>
            <a:ext cx="1667986" cy="578882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个概率</a:t>
            </a: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6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4194307" name="对象 29"/>
          <p:cNvGraphicFramePr>
            <a:graphicFrameLocks noChangeAspect="1"/>
          </p:cNvGraphicFramePr>
          <p:nvPr/>
        </p:nvGraphicFramePr>
        <p:xfrm>
          <a:off x="1304925" y="4633914"/>
          <a:ext cx="197644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4925" y="4633914"/>
                        <a:ext cx="197644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47" name="TextBox 30"/>
          <p:cNvSpPr txBox="1"/>
          <p:nvPr/>
        </p:nvSpPr>
        <p:spPr>
          <a:xfrm>
            <a:off x="551025" y="1311028"/>
            <a:ext cx="1707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格类别概率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8" name="TextBox 31"/>
          <p:cNvSpPr txBox="1"/>
          <p:nvPr/>
        </p:nvSpPr>
        <p:spPr>
          <a:xfrm>
            <a:off x="551026" y="2668620"/>
            <a:ext cx="31568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ounding Box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置信度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49" name="TextBox 32"/>
          <p:cNvSpPr txBox="1"/>
          <p:nvPr/>
        </p:nvSpPr>
        <p:spPr>
          <a:xfrm>
            <a:off x="551025" y="4165685"/>
            <a:ext cx="3660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边框类别置信度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195"/>
              </p:ext>
            </p:extLst>
          </p:nvPr>
        </p:nvGraphicFramePr>
        <p:xfrm>
          <a:off x="2258134" y="1711138"/>
          <a:ext cx="3105954" cy="65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8134" y="1711138"/>
                        <a:ext cx="3105954" cy="65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1066"/>
              </p:ext>
            </p:extLst>
          </p:nvPr>
        </p:nvGraphicFramePr>
        <p:xfrm>
          <a:off x="1924050" y="3141663"/>
          <a:ext cx="55610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8" imgW="2082600" imgH="253800" progId="Equation.DSMT4">
                  <p:embed/>
                </p:oleObj>
              </mc:Choice>
              <mc:Fallback>
                <p:oleObj name="Equation" r:id="rId8" imgW="2082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4050" y="3141663"/>
                        <a:ext cx="556101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24944"/>
              </p:ext>
            </p:extLst>
          </p:nvPr>
        </p:nvGraphicFramePr>
        <p:xfrm>
          <a:off x="184423" y="4797152"/>
          <a:ext cx="8720917" cy="59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0" imgW="3733560" imgH="253800" progId="Equation.DSMT4">
                  <p:embed/>
                </p:oleObj>
              </mc:Choice>
              <mc:Fallback>
                <p:oleObj name="Equation" r:id="rId10" imgW="373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423" y="4797152"/>
                        <a:ext cx="8720917" cy="59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09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3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27394" y="2975212"/>
            <a:ext cx="1570382" cy="369332"/>
          </a:xfrm>
          <a:prstGeom prst="rect">
            <a:avLst/>
          </a:prstGeom>
          <a:blipFill rotWithShape="1">
            <a:blip r:embed="rId3"/>
            <a:stretch>
              <a:fillRect b="-983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20971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5657" y="834608"/>
            <a:ext cx="7244029" cy="5566809"/>
          </a:xfrm>
          <a:prstGeom prst="rect">
            <a:avLst/>
          </a:prstGeom>
          <a:noFill/>
          <a:ln>
            <a:noFill/>
          </a:ln>
        </p:spPr>
      </p:pic>
      <p:sp>
        <p:nvSpPr>
          <p:cNvPr id="1048654" name="矩形 1"/>
          <p:cNvSpPr>
            <a:spLocks noChangeArrowheads="1"/>
          </p:cNvSpPr>
          <p:nvPr/>
        </p:nvSpPr>
        <p:spPr bwMode="auto">
          <a:xfrm>
            <a:off x="153591" y="198342"/>
            <a:ext cx="1667986" cy="578882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损失函数</a:t>
            </a:r>
            <a:endParaRPr lang="zh-CN" altLang="en-US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5" name="圆角矩形 27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48656" name="左大括号 2"/>
          <p:cNvSpPr/>
          <p:nvPr/>
        </p:nvSpPr>
        <p:spPr>
          <a:xfrm>
            <a:off x="1426473" y="1139585"/>
            <a:ext cx="98367" cy="188339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57" name="TextBox 3"/>
          <p:cNvSpPr txBox="1"/>
          <p:nvPr/>
        </p:nvSpPr>
        <p:spPr>
          <a:xfrm>
            <a:off x="-153787" y="1630905"/>
            <a:ext cx="16294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坐标误差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OU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较大的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Bx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8" name="左大括号 30"/>
          <p:cNvSpPr/>
          <p:nvPr/>
        </p:nvSpPr>
        <p:spPr>
          <a:xfrm>
            <a:off x="2944505" y="3212276"/>
            <a:ext cx="98367" cy="188339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59" name="TextBox 24"/>
          <p:cNvSpPr txBox="1"/>
          <p:nvPr/>
        </p:nvSpPr>
        <p:spPr>
          <a:xfrm>
            <a:off x="779086" y="3930554"/>
            <a:ext cx="2165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OU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nfidence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误差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60" name="TextBox 32"/>
          <p:cNvSpPr txBox="1"/>
          <p:nvPr/>
        </p:nvSpPr>
        <p:spPr>
          <a:xfrm>
            <a:off x="2292825" y="5463652"/>
            <a:ext cx="2149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分类误差</a:t>
            </a:r>
            <a:endParaRPr lang="en-US" altLang="zh-CN" sz="1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物体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心落入的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ell</a:t>
            </a: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61" name="矩形 4"/>
          <p:cNvSpPr/>
          <p:nvPr/>
        </p:nvSpPr>
        <p:spPr>
          <a:xfrm>
            <a:off x="6804248" y="4630801"/>
            <a:ext cx="2770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（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物体中心落入的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ell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35676"/>
            <a:ext cx="2430463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14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109138"/>
            <a:ext cx="6298725" cy="36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598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0" name="圆角矩形 5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48671" name="TextBox 1"/>
          <p:cNvSpPr txBox="1"/>
          <p:nvPr/>
        </p:nvSpPr>
        <p:spPr>
          <a:xfrm>
            <a:off x="1310184" y="1337482"/>
            <a:ext cx="58446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测试：利用训练好的网络，输入图片，直接给出</a:t>
            </a:r>
            <a:r>
              <a:rPr lang="en-US" altLang="zh-CN" dirty="0" smtClean="0"/>
              <a:t>Bounding Box</a:t>
            </a:r>
            <a:r>
              <a:rPr lang="zh-CN" altLang="en-US" dirty="0" smtClean="0"/>
              <a:t>和对应的物体</a:t>
            </a:r>
            <a:endParaRPr lang="zh-CN" altLang="en-US" dirty="0"/>
          </a:p>
        </p:txBody>
      </p:sp>
      <p:sp>
        <p:nvSpPr>
          <p:cNvPr id="1048672" name="TextBox 2"/>
          <p:cNvSpPr txBox="1"/>
          <p:nvPr/>
        </p:nvSpPr>
        <p:spPr>
          <a:xfrm>
            <a:off x="1310184" y="2060813"/>
            <a:ext cx="62540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网络输出</a:t>
            </a:r>
            <a:r>
              <a:rPr lang="en-US" altLang="zh-CN" dirty="0" smtClean="0"/>
              <a:t>7</a:t>
            </a:r>
            <a:r>
              <a:rPr lang="zh-CN" altLang="en-US" dirty="0" smtClean="0"/>
              <a:t>*</a:t>
            </a:r>
            <a:r>
              <a:rPr lang="en-US" altLang="zh-CN" dirty="0" smtClean="0"/>
              <a:t>7</a:t>
            </a:r>
            <a:r>
              <a:rPr lang="zh-CN" altLang="en-US" dirty="0" smtClean="0"/>
              <a:t>*</a:t>
            </a:r>
            <a:r>
              <a:rPr lang="en-US" altLang="zh-CN" dirty="0" smtClean="0"/>
              <a:t>30</a:t>
            </a:r>
            <a:r>
              <a:rPr lang="zh-CN" altLang="en-US" dirty="0" smtClean="0"/>
              <a:t>的张量，包括</a:t>
            </a:r>
            <a:endParaRPr lang="en-US" altLang="zh-CN" dirty="0" smtClean="0"/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ounding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置信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endParaRPr lang="en-US" altLang="zh-CN" dirty="0" smtClean="0"/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别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graphicFrame>
        <p:nvGraphicFramePr>
          <p:cNvPr id="4194308" name="对象 9"/>
          <p:cNvGraphicFramePr>
            <a:graphicFrameLocks noChangeAspect="1"/>
          </p:cNvGraphicFramePr>
          <p:nvPr/>
        </p:nvGraphicFramePr>
        <p:xfrm>
          <a:off x="1378024" y="3561138"/>
          <a:ext cx="1615272" cy="47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8024" y="3561138"/>
                        <a:ext cx="1615272" cy="478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9" name="对象 10"/>
          <p:cNvGraphicFramePr>
            <a:graphicFrameLocks noChangeAspect="1"/>
          </p:cNvGraphicFramePr>
          <p:nvPr/>
        </p:nvGraphicFramePr>
        <p:xfrm>
          <a:off x="1356272" y="2696914"/>
          <a:ext cx="2927419" cy="48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272" y="2696914"/>
                        <a:ext cx="2927419" cy="482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716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538" y="198343"/>
            <a:ext cx="8961957" cy="64927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653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95183"/>
            <a:ext cx="7488832" cy="577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524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4" name="矩形 3"/>
          <p:cNvSpPr>
            <a:spLocks noChangeArrowheads="1"/>
          </p:cNvSpPr>
          <p:nvPr/>
        </p:nvSpPr>
        <p:spPr bwMode="auto">
          <a:xfrm>
            <a:off x="4648932" y="2371204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结果</a:t>
            </a:r>
          </a:p>
        </p:txBody>
      </p:sp>
      <p:sp>
        <p:nvSpPr>
          <p:cNvPr id="1048675" name="矩形 30"/>
          <p:cNvSpPr>
            <a:spLocks noChangeArrowheads="1"/>
          </p:cNvSpPr>
          <p:nvPr/>
        </p:nvSpPr>
        <p:spPr bwMode="auto">
          <a:xfrm>
            <a:off x="4609641" y="2987153"/>
            <a:ext cx="1936749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题研究结果</a:t>
            </a:r>
          </a:p>
        </p:txBody>
      </p:sp>
      <p:sp>
        <p:nvSpPr>
          <p:cNvPr id="1048676" name="矩形 32"/>
          <p:cNvSpPr>
            <a:spLocks noChangeArrowheads="1"/>
          </p:cNvSpPr>
          <p:nvPr/>
        </p:nvSpPr>
        <p:spPr bwMode="auto">
          <a:xfrm>
            <a:off x="4609641" y="3377678"/>
            <a:ext cx="1936749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题实践验证</a:t>
            </a:r>
          </a:p>
        </p:txBody>
      </p:sp>
      <p:sp>
        <p:nvSpPr>
          <p:cNvPr id="1048677" name="矩形 33"/>
          <p:cNvSpPr>
            <a:spLocks noChangeArrowheads="1"/>
          </p:cNvSpPr>
          <p:nvPr/>
        </p:nvSpPr>
        <p:spPr bwMode="auto">
          <a:xfrm>
            <a:off x="4600116" y="3811065"/>
            <a:ext cx="1936749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文整体总结</a:t>
            </a:r>
          </a:p>
        </p:txBody>
      </p:sp>
      <p:sp>
        <p:nvSpPr>
          <p:cNvPr id="1048678" name="圆角矩形 23"/>
          <p:cNvSpPr/>
          <p:nvPr/>
        </p:nvSpPr>
        <p:spPr>
          <a:xfrm>
            <a:off x="27508" y="166316"/>
            <a:ext cx="94060" cy="642937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48679" name="矩形 1"/>
          <p:cNvSpPr>
            <a:spLocks noChangeArrowheads="1"/>
          </p:cNvSpPr>
          <p:nvPr/>
        </p:nvSpPr>
        <p:spPr bwMode="auto">
          <a:xfrm>
            <a:off x="153592" y="198342"/>
            <a:ext cx="4238254" cy="510778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MS(</a:t>
            </a:r>
            <a:r>
              <a:rPr lang="zh-CN" altLang="en-US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值抑制</a:t>
            </a:r>
            <a:r>
              <a:rPr lang="en-US" altLang="zh-CN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7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3204" y="777224"/>
            <a:ext cx="7731457" cy="5841256"/>
          </a:xfrm>
          <a:prstGeom prst="rect">
            <a:avLst/>
          </a:prstGeom>
          <a:noFill/>
          <a:ln>
            <a:noFill/>
          </a:ln>
        </p:spPr>
      </p:pic>
      <p:sp>
        <p:nvSpPr>
          <p:cNvPr id="1048680" name="TextBox 1"/>
          <p:cNvSpPr txBox="1"/>
          <p:nvPr/>
        </p:nvSpPr>
        <p:spPr>
          <a:xfrm>
            <a:off x="4391846" y="3740125"/>
            <a:ext cx="15039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得分小于阈值，则置为零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60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4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4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4" grpId="0"/>
      <p:bldP spid="1048675" grpId="0"/>
      <p:bldP spid="1048676" grpId="0"/>
      <p:bldP spid="104867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261</Words>
  <Application>Microsoft Office PowerPoint</Application>
  <PresentationFormat>全屏显示(4:3)</PresentationFormat>
  <Paragraphs>47</Paragraphs>
  <Slides>14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ng Yang</dc:creator>
  <cp:lastModifiedBy>Ming Yang</cp:lastModifiedBy>
  <cp:revision>13</cp:revision>
  <dcterms:created xsi:type="dcterms:W3CDTF">2019-01-07T15:21:41Z</dcterms:created>
  <dcterms:modified xsi:type="dcterms:W3CDTF">2019-01-08T14:57:41Z</dcterms:modified>
</cp:coreProperties>
</file>